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1A3E" w:rsidRPr="00044ACF" w:rsidRDefault="00421A3E" w:rsidP="003777BC">
      <w:pPr>
        <w:autoSpaceDE w:val="0"/>
        <w:autoSpaceDN w:val="0"/>
        <w:adjustRightInd w:val="0"/>
        <w:spacing w:before="120" w:after="120"/>
        <w:ind w:left="-1276"/>
        <w:jc w:val="both"/>
        <w:rPr>
          <w:rFonts w:ascii="Times New Roman" w:hAnsi="Times New Roman"/>
          <w:sz w:val="24"/>
          <w:szCs w:val="24"/>
        </w:rPr>
      </w:pPr>
    </w:p>
    <w:p w:rsidR="000D60CA" w:rsidRDefault="000D60CA" w:rsidP="006E38A5">
      <w:pPr>
        <w:rPr>
          <w:rFonts w:ascii="Times New Roman" w:hAnsi="Times New Roman"/>
          <w:b/>
          <w:sz w:val="24"/>
          <w:szCs w:val="24"/>
        </w:rPr>
      </w:pPr>
    </w:p>
    <w:p w:rsidR="006E38A5" w:rsidRPr="0091675B" w:rsidRDefault="006E38A5" w:rsidP="006E38A5">
      <w:pPr>
        <w:jc w:val="center"/>
        <w:rPr>
          <w:b/>
        </w:rPr>
      </w:pPr>
      <w:r w:rsidRPr="0091675B">
        <w:rPr>
          <w:b/>
        </w:rPr>
        <w:t xml:space="preserve">Муниципальное </w:t>
      </w:r>
      <w:r>
        <w:rPr>
          <w:b/>
        </w:rPr>
        <w:t xml:space="preserve">бюджетное </w:t>
      </w:r>
      <w:r w:rsidRPr="0091675B">
        <w:rPr>
          <w:b/>
        </w:rPr>
        <w:t>общеобразовательное учреждение</w:t>
      </w:r>
    </w:p>
    <w:p w:rsidR="006E38A5" w:rsidRPr="0091675B" w:rsidRDefault="006E38A5" w:rsidP="006E38A5">
      <w:pPr>
        <w:jc w:val="center"/>
        <w:rPr>
          <w:b/>
        </w:rPr>
      </w:pPr>
      <w:r w:rsidRPr="0091675B">
        <w:rPr>
          <w:b/>
        </w:rPr>
        <w:t xml:space="preserve">«Средняя общеобразовательная школа № </w:t>
      </w:r>
      <w:r>
        <w:rPr>
          <w:b/>
        </w:rPr>
        <w:t>8</w:t>
      </w:r>
      <w:r w:rsidRPr="0091675B">
        <w:rPr>
          <w:b/>
        </w:rPr>
        <w:t>» г. Канаш</w:t>
      </w:r>
    </w:p>
    <w:p w:rsidR="006E38A5" w:rsidRPr="0091675B" w:rsidRDefault="006E38A5" w:rsidP="006E38A5">
      <w:pPr>
        <w:jc w:val="center"/>
        <w:rPr>
          <w:b/>
        </w:rPr>
      </w:pPr>
    </w:p>
    <w:p w:rsidR="006E38A5" w:rsidRPr="00B83B2B" w:rsidRDefault="006E38A5" w:rsidP="006E38A5">
      <w:pPr>
        <w:jc w:val="center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171pt;margin-top:8.85pt;width:143.95pt;height:147.7pt;z-index:251661312;mso-wrap-distance-left:9.05pt;mso-wrap-distance-right:9.05pt" filled="f" stroked="f">
            <v:fill color2="black"/>
            <v:textbox inset="0,0,0,0">
              <w:txbxContent>
                <w:p w:rsidR="006E38A5" w:rsidRPr="00C61188" w:rsidRDefault="006E38A5" w:rsidP="006E38A5">
                  <w:pPr>
                    <w:jc w:val="center"/>
                  </w:pPr>
                  <w:r w:rsidRPr="00C61188">
                    <w:t>«СОГЛАСОВАН</w:t>
                  </w:r>
                  <w:r>
                    <w:t>А</w:t>
                  </w:r>
                  <w:r w:rsidRPr="00C61188">
                    <w:t>»</w:t>
                  </w:r>
                </w:p>
                <w:p w:rsidR="006E38A5" w:rsidRPr="00C65B52" w:rsidRDefault="006E38A5" w:rsidP="006E38A5">
                  <w:pPr>
                    <w:jc w:val="center"/>
                  </w:pPr>
                  <w:r w:rsidRPr="00C65B52">
                    <w:t>з</w:t>
                  </w:r>
                  <w:r>
                    <w:t>аместитель директора школы по У</w:t>
                  </w:r>
                  <w:r w:rsidRPr="00C65B52">
                    <w:t>Р</w:t>
                  </w:r>
                </w:p>
                <w:p w:rsidR="006E38A5" w:rsidRPr="00C65B52" w:rsidRDefault="006E38A5" w:rsidP="006E38A5">
                  <w:pPr>
                    <w:jc w:val="center"/>
                  </w:pPr>
                </w:p>
                <w:p w:rsidR="006E38A5" w:rsidRPr="00C65B52" w:rsidRDefault="006E38A5" w:rsidP="006E38A5">
                  <w:pPr>
                    <w:jc w:val="center"/>
                  </w:pPr>
                  <w:r>
                    <w:t>«28» июня 2017</w:t>
                  </w:r>
                  <w:r w:rsidRPr="00C65B52">
                    <w:t>г.</w:t>
                  </w:r>
                </w:p>
                <w:p w:rsidR="006E38A5" w:rsidRDefault="006E38A5" w:rsidP="006E38A5">
                  <w:pPr>
                    <w:jc w:val="center"/>
                  </w:pPr>
                </w:p>
                <w:p w:rsidR="006E38A5" w:rsidRPr="00C65B52" w:rsidRDefault="006E38A5" w:rsidP="006E38A5">
                  <w:pPr>
                    <w:jc w:val="center"/>
                  </w:pPr>
                  <w:r>
                    <w:t>________________</w:t>
                  </w:r>
                </w:p>
                <w:p w:rsidR="006E38A5" w:rsidRPr="00C65B52" w:rsidRDefault="006E38A5" w:rsidP="006E38A5">
                  <w:r>
                    <w:t xml:space="preserve">           Останина Л.В.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3" type="#_x0000_t202" style="position:absolute;left:0;text-align:left;margin-left:333pt;margin-top:8.85pt;width:162.75pt;height:147.7pt;z-index:251662336;mso-wrap-distance-left:9.05pt;mso-wrap-distance-right:9.05pt" filled="f" stroked="f">
            <v:fill color2="black"/>
            <v:textbox inset="0,0,0,0">
              <w:txbxContent>
                <w:p w:rsidR="006E38A5" w:rsidRPr="00C61188" w:rsidRDefault="006E38A5" w:rsidP="006E38A5">
                  <w:pPr>
                    <w:jc w:val="center"/>
                    <w:rPr>
                      <w:sz w:val="20"/>
                      <w:szCs w:val="20"/>
                    </w:rPr>
                  </w:pPr>
                  <w:r w:rsidRPr="00C61188">
                    <w:rPr>
                      <w:sz w:val="20"/>
                      <w:szCs w:val="20"/>
                    </w:rPr>
                    <w:t>«</w:t>
                  </w:r>
                  <w:r w:rsidRPr="00C61188">
                    <w:t>УТВЕРЖД</w:t>
                  </w:r>
                  <w:r>
                    <w:t>ЕНА</w:t>
                  </w:r>
                  <w:r w:rsidRPr="00C61188">
                    <w:rPr>
                      <w:sz w:val="20"/>
                      <w:szCs w:val="20"/>
                    </w:rPr>
                    <w:t>»</w:t>
                  </w:r>
                </w:p>
                <w:p w:rsidR="006E38A5" w:rsidRPr="00C65B52" w:rsidRDefault="006E38A5" w:rsidP="006E38A5">
                  <w:pPr>
                    <w:jc w:val="center"/>
                  </w:pPr>
                  <w:r>
                    <w:t xml:space="preserve"> Пр. № 58</w:t>
                  </w:r>
                </w:p>
                <w:p w:rsidR="006E38A5" w:rsidRPr="00C65B52" w:rsidRDefault="006E38A5" w:rsidP="006E38A5">
                  <w:pPr>
                    <w:jc w:val="center"/>
                  </w:pPr>
                </w:p>
                <w:p w:rsidR="006E38A5" w:rsidRPr="00C65B52" w:rsidRDefault="006E38A5" w:rsidP="006E38A5">
                  <w:pPr>
                    <w:jc w:val="center"/>
                  </w:pPr>
                </w:p>
                <w:p w:rsidR="006E38A5" w:rsidRDefault="006E38A5" w:rsidP="006E38A5">
                  <w:pPr>
                    <w:jc w:val="center"/>
                  </w:pPr>
                  <w:r w:rsidRPr="005F7C2A">
                    <w:rPr>
                      <w:u w:val="single"/>
                    </w:rPr>
                    <w:t>«__</w:t>
                  </w:r>
                  <w:r>
                    <w:rPr>
                      <w:u w:val="single"/>
                    </w:rPr>
                    <w:t>28</w:t>
                  </w:r>
                  <w:r w:rsidRPr="005F7C2A">
                    <w:rPr>
                      <w:u w:val="single"/>
                    </w:rPr>
                    <w:t>»</w:t>
                  </w:r>
                  <w:r>
                    <w:rPr>
                      <w:u w:val="single"/>
                    </w:rPr>
                    <w:t xml:space="preserve">  июня</w:t>
                  </w:r>
                  <w:r w:rsidRPr="005F7C2A">
                    <w:rPr>
                      <w:u w:val="single"/>
                    </w:rPr>
                    <w:t>__201</w:t>
                  </w:r>
                  <w:r>
                    <w:rPr>
                      <w:u w:val="single"/>
                    </w:rPr>
                    <w:t>7</w:t>
                  </w:r>
                  <w:r w:rsidRPr="005F7C2A">
                    <w:rPr>
                      <w:u w:val="single"/>
                    </w:rPr>
                    <w:t>г</w:t>
                  </w:r>
                  <w:r>
                    <w:t>.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1" type="#_x0000_t202" style="position:absolute;left:0;text-align:left;margin-left:-9pt;margin-top:12.6pt;width:150pt;height:135.1pt;z-index:251660288;mso-wrap-distance-left:9.05pt;mso-wrap-distance-right:9.05pt" filled="f" stroked="f">
            <v:fill color2="black"/>
            <v:textbox inset="0,0,0,0">
              <w:txbxContent>
                <w:p w:rsidR="006E38A5" w:rsidRPr="00C61188" w:rsidRDefault="006E38A5" w:rsidP="006E38A5">
                  <w:pPr>
                    <w:jc w:val="center"/>
                  </w:pPr>
                  <w:r w:rsidRPr="00C61188">
                    <w:t>«РАССМОТРЕН</w:t>
                  </w:r>
                  <w:r>
                    <w:t>А</w:t>
                  </w:r>
                  <w:r w:rsidRPr="00C61188">
                    <w:t>»</w:t>
                  </w:r>
                </w:p>
                <w:p w:rsidR="006E38A5" w:rsidRPr="00C65B52" w:rsidRDefault="006E38A5" w:rsidP="006E38A5">
                  <w:pPr>
                    <w:jc w:val="center"/>
                  </w:pPr>
                  <w:r w:rsidRPr="00C65B52">
                    <w:t xml:space="preserve">на заседании </w:t>
                  </w:r>
                  <w:r>
                    <w:t xml:space="preserve">МО учителей </w:t>
                  </w:r>
                </w:p>
                <w:p w:rsidR="006E38A5" w:rsidRPr="00C65B52" w:rsidRDefault="006E38A5" w:rsidP="006E38A5">
                  <w:pPr>
                    <w:jc w:val="center"/>
                  </w:pPr>
                </w:p>
                <w:p w:rsidR="006E38A5" w:rsidRPr="00C65B52" w:rsidRDefault="006E38A5" w:rsidP="006E38A5">
                  <w:pPr>
                    <w:jc w:val="center"/>
                  </w:pPr>
                  <w:r>
                    <w:t>«26» июня2017 г.</w:t>
                  </w:r>
                </w:p>
                <w:p w:rsidR="006E38A5" w:rsidRDefault="006E38A5" w:rsidP="006E38A5"/>
                <w:p w:rsidR="006E38A5" w:rsidRPr="00C65B52" w:rsidRDefault="006E38A5" w:rsidP="006E38A5">
                  <w:r>
                    <w:t>_____________</w:t>
                  </w:r>
                </w:p>
                <w:p w:rsidR="006E38A5" w:rsidRDefault="006E38A5" w:rsidP="006E38A5">
                  <w:r>
                    <w:t>Козлова Е.А.</w:t>
                  </w:r>
                </w:p>
              </w:txbxContent>
            </v:textbox>
          </v:shape>
        </w:pict>
      </w:r>
    </w:p>
    <w:p w:rsidR="006E38A5" w:rsidRPr="00B83B2B" w:rsidRDefault="006E38A5" w:rsidP="006E38A5">
      <w:pPr>
        <w:jc w:val="center"/>
      </w:pPr>
    </w:p>
    <w:p w:rsidR="006E38A5" w:rsidRPr="00B83B2B" w:rsidRDefault="006E38A5" w:rsidP="006E38A5">
      <w:pPr>
        <w:jc w:val="center"/>
      </w:pPr>
    </w:p>
    <w:p w:rsidR="006E38A5" w:rsidRPr="00B83B2B" w:rsidRDefault="006E38A5" w:rsidP="006E38A5">
      <w:pPr>
        <w:jc w:val="center"/>
      </w:pPr>
    </w:p>
    <w:p w:rsidR="006E38A5" w:rsidRPr="00B83B2B" w:rsidRDefault="006E38A5" w:rsidP="006E38A5">
      <w:pPr>
        <w:jc w:val="center"/>
      </w:pPr>
    </w:p>
    <w:p w:rsidR="006E38A5" w:rsidRDefault="006E38A5" w:rsidP="006E38A5"/>
    <w:p w:rsidR="006E38A5" w:rsidRDefault="006E38A5" w:rsidP="006E38A5">
      <w:pPr>
        <w:jc w:val="center"/>
      </w:pPr>
    </w:p>
    <w:p w:rsidR="006E38A5" w:rsidRPr="006E38A5" w:rsidRDefault="006E38A5" w:rsidP="006E38A5">
      <w:pPr>
        <w:pStyle w:val="a3"/>
        <w:rPr>
          <w:sz w:val="36"/>
          <w:szCs w:val="36"/>
        </w:rPr>
      </w:pPr>
      <w:r w:rsidRPr="006E38A5">
        <w:rPr>
          <w:sz w:val="36"/>
          <w:szCs w:val="36"/>
        </w:rPr>
        <w:t xml:space="preserve">РАБОЧАЯ ПРОГРАММА </w:t>
      </w:r>
    </w:p>
    <w:p w:rsidR="006E38A5" w:rsidRPr="006E38A5" w:rsidRDefault="006E38A5" w:rsidP="006E38A5">
      <w:pPr>
        <w:pStyle w:val="a3"/>
        <w:rPr>
          <w:sz w:val="36"/>
          <w:szCs w:val="36"/>
        </w:rPr>
      </w:pPr>
      <w:r w:rsidRPr="006E38A5">
        <w:rPr>
          <w:sz w:val="36"/>
          <w:szCs w:val="36"/>
        </w:rPr>
        <w:t>УЧЕБНОГО ПРЕДМЕТА</w:t>
      </w:r>
    </w:p>
    <w:p w:rsidR="006E38A5" w:rsidRPr="006E38A5" w:rsidRDefault="006E38A5" w:rsidP="006E38A5">
      <w:pPr>
        <w:pStyle w:val="a8"/>
        <w:spacing w:before="0" w:after="60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6E38A5">
        <w:rPr>
          <w:rFonts w:ascii="Times New Roman" w:hAnsi="Times New Roman" w:cs="Times New Roman"/>
          <w:b/>
          <w:sz w:val="36"/>
          <w:szCs w:val="36"/>
        </w:rPr>
        <w:t>АЛГЕБРА</w:t>
      </w:r>
    </w:p>
    <w:p w:rsidR="006E38A5" w:rsidRPr="00CE1131" w:rsidRDefault="006E38A5" w:rsidP="006E38A5">
      <w:pPr>
        <w:pStyle w:val="a5"/>
        <w:rPr>
          <w:b/>
          <w:sz w:val="28"/>
          <w:szCs w:val="28"/>
          <w:lang w:eastAsia="ar-SA"/>
        </w:rPr>
      </w:pPr>
      <w:r w:rsidRPr="00CE1131">
        <w:rPr>
          <w:b/>
          <w:sz w:val="28"/>
          <w:szCs w:val="28"/>
          <w:lang w:eastAsia="ar-SA"/>
        </w:rPr>
        <w:t xml:space="preserve">                                  </w:t>
      </w:r>
      <w:r>
        <w:rPr>
          <w:b/>
          <w:sz w:val="28"/>
          <w:szCs w:val="28"/>
          <w:lang w:eastAsia="ar-SA"/>
        </w:rPr>
        <w:t xml:space="preserve">                   На  2017-2018</w:t>
      </w:r>
      <w:r w:rsidRPr="00CE1131">
        <w:rPr>
          <w:b/>
          <w:sz w:val="28"/>
          <w:szCs w:val="28"/>
          <w:lang w:eastAsia="ar-SA"/>
        </w:rPr>
        <w:t xml:space="preserve"> уч.год</w:t>
      </w:r>
    </w:p>
    <w:p w:rsidR="006E38A5" w:rsidRDefault="006E38A5" w:rsidP="006E38A5">
      <w:pPr>
        <w:pStyle w:val="a5"/>
        <w:spacing w:after="60"/>
        <w:jc w:val="center"/>
        <w:rPr>
          <w:b/>
          <w:sz w:val="32"/>
          <w:szCs w:val="32"/>
        </w:rPr>
      </w:pPr>
    </w:p>
    <w:p w:rsidR="006E38A5" w:rsidRPr="006E38A5" w:rsidRDefault="006E38A5" w:rsidP="006E38A5">
      <w:pPr>
        <w:pStyle w:val="a5"/>
        <w:spacing w:after="60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10 класс</w:t>
      </w:r>
      <w:r>
        <w:rPr>
          <w:color w:val="000000"/>
          <w:sz w:val="36"/>
          <w:szCs w:val="36"/>
        </w:rPr>
        <w:t xml:space="preserve">                          </w:t>
      </w:r>
    </w:p>
    <w:p w:rsidR="006E38A5" w:rsidRPr="006E38A5" w:rsidRDefault="006E38A5" w:rsidP="006E38A5">
      <w:pPr>
        <w:spacing w:before="20" w:after="20"/>
        <w:rPr>
          <w:color w:val="000000"/>
          <w:sz w:val="24"/>
          <w:szCs w:val="24"/>
        </w:rPr>
      </w:pPr>
      <w:r w:rsidRPr="006E38A5">
        <w:rPr>
          <w:color w:val="000000"/>
          <w:sz w:val="24"/>
          <w:szCs w:val="24"/>
        </w:rPr>
        <w:t>Уровень:</w:t>
      </w:r>
      <w:r w:rsidRPr="006E38A5">
        <w:rPr>
          <w:b/>
          <w:color w:val="000000"/>
          <w:sz w:val="24"/>
          <w:szCs w:val="24"/>
        </w:rPr>
        <w:t xml:space="preserve"> </w:t>
      </w:r>
      <w:r w:rsidRPr="006E38A5">
        <w:rPr>
          <w:b/>
          <w:color w:val="000000"/>
          <w:sz w:val="24"/>
          <w:szCs w:val="24"/>
          <w:u w:val="single"/>
        </w:rPr>
        <w:t>базовый</w:t>
      </w:r>
    </w:p>
    <w:p w:rsidR="006E38A5" w:rsidRPr="006E38A5" w:rsidRDefault="006E38A5" w:rsidP="006E38A5">
      <w:pPr>
        <w:spacing w:before="20" w:after="20"/>
        <w:rPr>
          <w:color w:val="000000"/>
          <w:sz w:val="24"/>
          <w:szCs w:val="24"/>
        </w:rPr>
      </w:pPr>
      <w:r w:rsidRPr="006E38A5">
        <w:rPr>
          <w:color w:val="000000"/>
          <w:sz w:val="24"/>
          <w:szCs w:val="24"/>
        </w:rPr>
        <w:t xml:space="preserve">Всего часов на изучение программы </w:t>
      </w:r>
      <w:r w:rsidRPr="006E38A5">
        <w:rPr>
          <w:b/>
          <w:color w:val="000000"/>
          <w:sz w:val="24"/>
          <w:szCs w:val="24"/>
          <w:u w:val="single"/>
        </w:rPr>
        <w:t>136</w:t>
      </w:r>
    </w:p>
    <w:p w:rsidR="006E38A5" w:rsidRPr="006E38A5" w:rsidRDefault="006E38A5" w:rsidP="006E38A5">
      <w:pPr>
        <w:spacing w:before="20" w:after="20"/>
        <w:rPr>
          <w:b/>
          <w:color w:val="000000"/>
          <w:sz w:val="24"/>
          <w:szCs w:val="24"/>
          <w:u w:val="single"/>
        </w:rPr>
      </w:pPr>
      <w:r w:rsidRPr="006E38A5">
        <w:rPr>
          <w:color w:val="000000"/>
          <w:sz w:val="24"/>
          <w:szCs w:val="24"/>
        </w:rPr>
        <w:t xml:space="preserve">Количество часов в неделю </w:t>
      </w:r>
      <w:r w:rsidRPr="006E38A5">
        <w:rPr>
          <w:b/>
          <w:color w:val="000000"/>
          <w:sz w:val="24"/>
          <w:szCs w:val="24"/>
          <w:u w:val="single"/>
        </w:rPr>
        <w:t>4</w:t>
      </w:r>
    </w:p>
    <w:p w:rsidR="006E38A5" w:rsidRPr="006E38A5" w:rsidRDefault="006E38A5" w:rsidP="006E38A5">
      <w:pPr>
        <w:spacing w:before="20" w:after="20"/>
        <w:jc w:val="both"/>
        <w:rPr>
          <w:b/>
          <w:sz w:val="24"/>
          <w:szCs w:val="24"/>
        </w:rPr>
      </w:pPr>
      <w:r w:rsidRPr="006E38A5">
        <w:rPr>
          <w:b/>
          <w:sz w:val="24"/>
          <w:szCs w:val="24"/>
        </w:rPr>
        <w:t>Учебник:</w:t>
      </w:r>
    </w:p>
    <w:p w:rsidR="006E38A5" w:rsidRPr="006E38A5" w:rsidRDefault="006E38A5" w:rsidP="006E38A5">
      <w:pPr>
        <w:jc w:val="both"/>
        <w:rPr>
          <w:sz w:val="24"/>
          <w:szCs w:val="24"/>
        </w:rPr>
      </w:pPr>
      <w:r w:rsidRPr="006E38A5">
        <w:rPr>
          <w:sz w:val="24"/>
          <w:szCs w:val="24"/>
        </w:rPr>
        <w:t>Алгебра: Учебник  для 10-11 кл. общеобразоват. учреждений / Алимов Ш.А., Колягин Ю.М., Сидоров Ю.В. и др. - 10-е изд.– М.: Просвещение, 2009</w:t>
      </w:r>
    </w:p>
    <w:p w:rsidR="006E38A5" w:rsidRPr="006E38A5" w:rsidRDefault="006E38A5" w:rsidP="006E38A5">
      <w:pPr>
        <w:spacing w:before="20" w:after="20"/>
        <w:rPr>
          <w:color w:val="000000"/>
          <w:sz w:val="24"/>
          <w:szCs w:val="24"/>
          <w:u w:val="single"/>
        </w:rPr>
      </w:pPr>
    </w:p>
    <w:p w:rsidR="006E38A5" w:rsidRPr="006E38A5" w:rsidRDefault="006E38A5" w:rsidP="006E38A5">
      <w:pPr>
        <w:pStyle w:val="a5"/>
        <w:spacing w:after="60"/>
        <w:ind w:left="4248"/>
      </w:pPr>
    </w:p>
    <w:p w:rsidR="006E38A5" w:rsidRPr="006E38A5" w:rsidRDefault="006E38A5" w:rsidP="006E38A5">
      <w:pPr>
        <w:pStyle w:val="a5"/>
        <w:spacing w:after="60"/>
        <w:ind w:left="5387"/>
      </w:pPr>
      <w:r w:rsidRPr="006E38A5">
        <w:t xml:space="preserve">                    Составитель:</w:t>
      </w:r>
    </w:p>
    <w:p w:rsidR="006E38A5" w:rsidRPr="006E38A5" w:rsidRDefault="006E38A5" w:rsidP="006E38A5">
      <w:pPr>
        <w:pStyle w:val="a5"/>
        <w:spacing w:after="60"/>
        <w:ind w:left="5387"/>
      </w:pPr>
      <w:r w:rsidRPr="006E38A5">
        <w:t>учитель   математики 1</w:t>
      </w:r>
    </w:p>
    <w:p w:rsidR="006E38A5" w:rsidRPr="006E38A5" w:rsidRDefault="006E38A5" w:rsidP="006E38A5">
      <w:pPr>
        <w:pStyle w:val="a5"/>
        <w:spacing w:after="60"/>
        <w:ind w:left="5387"/>
      </w:pPr>
      <w:r w:rsidRPr="006E38A5">
        <w:t>категории     Козлова Е.А.</w:t>
      </w:r>
    </w:p>
    <w:p w:rsidR="006E38A5" w:rsidRPr="006E38A5" w:rsidRDefault="006E38A5" w:rsidP="006E38A5">
      <w:pPr>
        <w:pStyle w:val="a5"/>
        <w:spacing w:after="60"/>
        <w:ind w:left="5387"/>
      </w:pPr>
    </w:p>
    <w:p w:rsidR="006E38A5" w:rsidRPr="00CE1131" w:rsidRDefault="006E38A5" w:rsidP="006E38A5">
      <w:pPr>
        <w:pStyle w:val="a5"/>
        <w:spacing w:after="60"/>
        <w:ind w:left="4248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</w:p>
    <w:p w:rsidR="006E38A5" w:rsidRPr="006E38A5" w:rsidRDefault="006E38A5" w:rsidP="006E38A5">
      <w:pPr>
        <w:pStyle w:val="a5"/>
        <w:spacing w:after="60"/>
        <w:jc w:val="center"/>
        <w:rPr>
          <w:b/>
        </w:rPr>
      </w:pPr>
      <w:r>
        <w:rPr>
          <w:b/>
        </w:rPr>
        <w:t>2017</w:t>
      </w:r>
    </w:p>
    <w:p w:rsidR="006E38A5" w:rsidRDefault="006E38A5" w:rsidP="006E38A5">
      <w:pPr>
        <w:pStyle w:val="a5"/>
        <w:spacing w:after="60"/>
        <w:jc w:val="center"/>
        <w:rPr>
          <w:b/>
          <w:sz w:val="32"/>
          <w:szCs w:val="32"/>
        </w:rPr>
      </w:pPr>
    </w:p>
    <w:p w:rsidR="006E38A5" w:rsidRDefault="006E38A5" w:rsidP="006E38A5">
      <w:pPr>
        <w:jc w:val="center"/>
      </w:pPr>
    </w:p>
    <w:p w:rsidR="00BB1315" w:rsidRDefault="00BB1315" w:rsidP="006E38A5">
      <w:pPr>
        <w:rPr>
          <w:rFonts w:ascii="Times New Roman" w:hAnsi="Times New Roman"/>
          <w:b/>
          <w:sz w:val="24"/>
          <w:szCs w:val="24"/>
        </w:rPr>
      </w:pPr>
    </w:p>
    <w:p w:rsidR="00BB1315" w:rsidRDefault="00BB1315" w:rsidP="00010FB0">
      <w:pPr>
        <w:jc w:val="center"/>
        <w:rPr>
          <w:rFonts w:ascii="Times New Roman" w:hAnsi="Times New Roman"/>
          <w:b/>
          <w:sz w:val="24"/>
          <w:szCs w:val="24"/>
        </w:rPr>
      </w:pPr>
    </w:p>
    <w:p w:rsidR="00E51CD6" w:rsidRDefault="00010FB0" w:rsidP="00E51CD6">
      <w:pPr>
        <w:spacing w:before="100" w:beforeAutospacing="1" w:after="100" w:afterAutospacing="1"/>
        <w:jc w:val="center"/>
        <w:rPr>
          <w:rFonts w:ascii="Times New Roman" w:hAnsi="Times New Roman"/>
          <w:b/>
          <w:sz w:val="24"/>
          <w:szCs w:val="24"/>
        </w:rPr>
      </w:pPr>
      <w:r w:rsidRPr="00044ACF">
        <w:rPr>
          <w:rFonts w:ascii="Times New Roman" w:hAnsi="Times New Roman"/>
          <w:b/>
          <w:sz w:val="24"/>
          <w:szCs w:val="24"/>
        </w:rPr>
        <w:t>Планируемые результаты</w:t>
      </w:r>
    </w:p>
    <w:p w:rsidR="00E51CD6" w:rsidRPr="00E51CD6" w:rsidRDefault="00010FB0" w:rsidP="00E51CD6">
      <w:pPr>
        <w:spacing w:before="100" w:beforeAutospacing="1" w:after="100" w:afterAutospacing="1"/>
        <w:jc w:val="center"/>
        <w:rPr>
          <w:rFonts w:ascii="Times New Roman" w:hAnsi="Times New Roman"/>
          <w:b/>
          <w:bCs/>
          <w:sz w:val="24"/>
          <w:szCs w:val="24"/>
        </w:rPr>
      </w:pPr>
      <w:r w:rsidRPr="00E51CD6">
        <w:rPr>
          <w:rFonts w:ascii="Times New Roman" w:hAnsi="Times New Roman"/>
          <w:b/>
          <w:sz w:val="24"/>
          <w:szCs w:val="24"/>
        </w:rPr>
        <w:t xml:space="preserve"> </w:t>
      </w:r>
      <w:r w:rsidR="00E51CD6" w:rsidRPr="00E51CD6">
        <w:rPr>
          <w:rFonts w:ascii="Times New Roman" w:hAnsi="Times New Roman"/>
          <w:b/>
          <w:bCs/>
          <w:sz w:val="24"/>
          <w:szCs w:val="24"/>
        </w:rPr>
        <w:t>Требования к уровню подготовки учащихся</w:t>
      </w:r>
    </w:p>
    <w:p w:rsidR="00E51CD6" w:rsidRPr="00E51CD6" w:rsidRDefault="00E51CD6" w:rsidP="00E51CD6">
      <w:pPr>
        <w:pStyle w:val="c62"/>
        <w:shd w:val="clear" w:color="auto" w:fill="FFFFFF"/>
        <w:spacing w:before="0" w:beforeAutospacing="0" w:after="0" w:afterAutospacing="0"/>
        <w:ind w:left="567"/>
        <w:jc w:val="both"/>
        <w:rPr>
          <w:color w:val="000000"/>
        </w:rPr>
      </w:pPr>
      <w:r w:rsidRPr="00E51CD6">
        <w:rPr>
          <w:rStyle w:val="c11"/>
          <w:b/>
          <w:bCs/>
          <w:color w:val="000000"/>
        </w:rPr>
        <w:t>знать/понимать</w:t>
      </w:r>
    </w:p>
    <w:p w:rsidR="00E51CD6" w:rsidRPr="00E51CD6" w:rsidRDefault="00E51CD6" w:rsidP="00E51CD6">
      <w:pPr>
        <w:numPr>
          <w:ilvl w:val="0"/>
          <w:numId w:val="7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значение математической науки для решения задач, возникающих в теории и практике; широту и ограниченность применения математических методов к анализу и исследованию процессов и явлений в природе и обществе;</w:t>
      </w:r>
    </w:p>
    <w:p w:rsidR="00E51CD6" w:rsidRPr="00E51CD6" w:rsidRDefault="00E51CD6" w:rsidP="00E51CD6">
      <w:pPr>
        <w:numPr>
          <w:ilvl w:val="0"/>
          <w:numId w:val="7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значение практики и вопросов, возникающих в самой математике, для формирования и развития математической науки;</w:t>
      </w:r>
    </w:p>
    <w:p w:rsidR="00E51CD6" w:rsidRPr="00E51CD6" w:rsidRDefault="00E51CD6" w:rsidP="00E51CD6">
      <w:pPr>
        <w:numPr>
          <w:ilvl w:val="0"/>
          <w:numId w:val="7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E51CD6" w:rsidRPr="00E51CD6" w:rsidRDefault="00E51CD6" w:rsidP="00E51CD6">
      <w:pPr>
        <w:numPr>
          <w:ilvl w:val="0"/>
          <w:numId w:val="7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E51CD6" w:rsidRPr="00E51CD6" w:rsidRDefault="00E51CD6" w:rsidP="00E51CD6">
      <w:pPr>
        <w:numPr>
          <w:ilvl w:val="0"/>
          <w:numId w:val="7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возможности геометрии для описания свойств реальных предметов и их взаимного расположения;</w:t>
      </w:r>
    </w:p>
    <w:p w:rsidR="00E51CD6" w:rsidRPr="00E51CD6" w:rsidRDefault="00E51CD6" w:rsidP="00E51CD6">
      <w:pPr>
        <w:numPr>
          <w:ilvl w:val="0"/>
          <w:numId w:val="7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универсальный характер законов логики математических рассуждений, их применимость в различных областях человеческой деятельности;</w:t>
      </w:r>
    </w:p>
    <w:p w:rsidR="00E51CD6" w:rsidRPr="00E51CD6" w:rsidRDefault="00E51CD6" w:rsidP="00E51CD6">
      <w:pPr>
        <w:numPr>
          <w:ilvl w:val="0"/>
          <w:numId w:val="7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различие требований, предъявляемых к доказательствам в математике, естественных, социально-экономических и гуманитарных науках, на практике;</w:t>
      </w:r>
    </w:p>
    <w:p w:rsidR="00E51CD6" w:rsidRPr="00E51CD6" w:rsidRDefault="00E51CD6" w:rsidP="00E51CD6">
      <w:pPr>
        <w:numPr>
          <w:ilvl w:val="0"/>
          <w:numId w:val="7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E51CD6" w:rsidRPr="00E51CD6" w:rsidRDefault="00E51CD6" w:rsidP="00E51CD6">
      <w:pPr>
        <w:numPr>
          <w:ilvl w:val="0"/>
          <w:numId w:val="7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вероятностных характер различных процессов и закономерностей окружающего мира.</w:t>
      </w:r>
    </w:p>
    <w:p w:rsidR="00E51CD6" w:rsidRPr="00E51CD6" w:rsidRDefault="00E51CD6" w:rsidP="00E51CD6">
      <w:pPr>
        <w:pStyle w:val="c62"/>
        <w:shd w:val="clear" w:color="auto" w:fill="FFFFFF"/>
        <w:spacing w:before="0" w:beforeAutospacing="0" w:after="0" w:afterAutospacing="0"/>
        <w:ind w:left="567"/>
        <w:rPr>
          <w:color w:val="000000"/>
        </w:rPr>
      </w:pPr>
    </w:p>
    <w:p w:rsidR="00E51CD6" w:rsidRPr="00E51CD6" w:rsidRDefault="00E51CD6" w:rsidP="00E51CD6">
      <w:pPr>
        <w:pStyle w:val="c62"/>
        <w:shd w:val="clear" w:color="auto" w:fill="FFFFFF"/>
        <w:spacing w:before="0" w:beforeAutospacing="0" w:after="0" w:afterAutospacing="0"/>
        <w:ind w:left="567"/>
        <w:jc w:val="both"/>
        <w:rPr>
          <w:color w:val="000000"/>
        </w:rPr>
      </w:pPr>
      <w:r w:rsidRPr="00E51CD6">
        <w:rPr>
          <w:rStyle w:val="c11"/>
          <w:b/>
          <w:bCs/>
          <w:color w:val="000000"/>
        </w:rPr>
        <w:t>уметь</w:t>
      </w:r>
    </w:p>
    <w:p w:rsidR="00E51CD6" w:rsidRPr="00E51CD6" w:rsidRDefault="00E51CD6" w:rsidP="00E51CD6">
      <w:pPr>
        <w:numPr>
          <w:ilvl w:val="0"/>
          <w:numId w:val="8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E51CD6" w:rsidRPr="00E51CD6" w:rsidRDefault="00E51CD6" w:rsidP="00E51CD6">
      <w:pPr>
        <w:numPr>
          <w:ilvl w:val="0"/>
          <w:numId w:val="8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применять понятия, связанные с делимостью целых чисел, при решении математических задач;</w:t>
      </w:r>
    </w:p>
    <w:p w:rsidR="00E51CD6" w:rsidRPr="00E51CD6" w:rsidRDefault="00E51CD6" w:rsidP="00E51CD6">
      <w:pPr>
        <w:numPr>
          <w:ilvl w:val="0"/>
          <w:numId w:val="8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находить корни многочленов с одной переменной, раскладывать многочлены на множители;</w:t>
      </w:r>
    </w:p>
    <w:p w:rsidR="00E51CD6" w:rsidRPr="00E51CD6" w:rsidRDefault="00E51CD6" w:rsidP="00E51CD6">
      <w:pPr>
        <w:numPr>
          <w:ilvl w:val="0"/>
          <w:numId w:val="8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выполнять действия с комплексными числами, пользоваться геометрической интерпретацией комплексных чисел, в простейших случаях находить комплексные корни уравнений с действительными коэффициентами;</w:t>
      </w:r>
    </w:p>
    <w:p w:rsidR="00E51CD6" w:rsidRPr="00E51CD6" w:rsidRDefault="00E51CD6" w:rsidP="00E51CD6">
      <w:pPr>
        <w:numPr>
          <w:ilvl w:val="0"/>
          <w:numId w:val="8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проводить преобразования числовых и буквенных выражений, включающих степени, радикалы, логарифмы и тригонометрические функции;</w:t>
      </w:r>
    </w:p>
    <w:p w:rsidR="00E51CD6" w:rsidRPr="00E51CD6" w:rsidRDefault="00E51CD6" w:rsidP="00E51CD6">
      <w:pPr>
        <w:numPr>
          <w:ilvl w:val="0"/>
          <w:numId w:val="8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bCs/>
          <w:color w:val="000000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для:</w:t>
      </w:r>
    </w:p>
    <w:p w:rsidR="00E51CD6" w:rsidRPr="00E51CD6" w:rsidRDefault="00E51CD6" w:rsidP="00E51CD6">
      <w:pPr>
        <w:numPr>
          <w:ilvl w:val="0"/>
          <w:numId w:val="8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E51CD6" w:rsidRPr="00E51CD6" w:rsidRDefault="00E51CD6" w:rsidP="00E51CD6">
      <w:pPr>
        <w:numPr>
          <w:ilvl w:val="0"/>
          <w:numId w:val="9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lastRenderedPageBreak/>
        <w:t>определять значение функции по значению аргумента при различных способах задания функции;</w:t>
      </w:r>
    </w:p>
    <w:p w:rsidR="00E51CD6" w:rsidRPr="00E51CD6" w:rsidRDefault="00E51CD6" w:rsidP="00E51CD6">
      <w:pPr>
        <w:numPr>
          <w:ilvl w:val="0"/>
          <w:numId w:val="9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строить графики изученных функций, выполнять преобразования графиков;</w:t>
      </w:r>
    </w:p>
    <w:p w:rsidR="00E51CD6" w:rsidRPr="00E51CD6" w:rsidRDefault="00E51CD6" w:rsidP="00E51CD6">
      <w:pPr>
        <w:numPr>
          <w:ilvl w:val="0"/>
          <w:numId w:val="9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описывать по графику и по формуле поведение и свойства функций;</w:t>
      </w:r>
    </w:p>
    <w:p w:rsidR="00E51CD6" w:rsidRPr="00E51CD6" w:rsidRDefault="00E51CD6" w:rsidP="00E51CD6">
      <w:pPr>
        <w:numPr>
          <w:ilvl w:val="0"/>
          <w:numId w:val="9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решать уравнения, системы уравнений, неравенства, используя свойства функций и их графические представления;</w:t>
      </w:r>
    </w:p>
    <w:p w:rsidR="00E51CD6" w:rsidRPr="00E51CD6" w:rsidRDefault="00E51CD6" w:rsidP="00E51CD6">
      <w:pPr>
        <w:numPr>
          <w:ilvl w:val="0"/>
          <w:numId w:val="9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bCs/>
          <w:color w:val="000000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; </w:t>
      </w:r>
    </w:p>
    <w:p w:rsidR="00E51CD6" w:rsidRPr="00E51CD6" w:rsidRDefault="00E51CD6" w:rsidP="00E51CD6">
      <w:pPr>
        <w:numPr>
          <w:ilvl w:val="0"/>
          <w:numId w:val="9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описания и исследования с помощью функций реальных зависимостей, представления их графически; интерпретации графиков реальных процессов.</w:t>
      </w:r>
    </w:p>
    <w:p w:rsidR="00E51CD6" w:rsidRPr="00E51CD6" w:rsidRDefault="00E51CD6" w:rsidP="00E51CD6">
      <w:pPr>
        <w:numPr>
          <w:ilvl w:val="0"/>
          <w:numId w:val="10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E51CD6" w:rsidRPr="00E51CD6" w:rsidRDefault="00E51CD6" w:rsidP="00E51CD6">
      <w:pPr>
        <w:numPr>
          <w:ilvl w:val="0"/>
          <w:numId w:val="10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доказывать несложные неравенства;</w:t>
      </w:r>
    </w:p>
    <w:p w:rsidR="00E51CD6" w:rsidRPr="00E51CD6" w:rsidRDefault="00E51CD6" w:rsidP="00E51CD6">
      <w:pPr>
        <w:numPr>
          <w:ilvl w:val="0"/>
          <w:numId w:val="10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решать текстовые задачи с помощью составления уравнений, и неравенств, интерпретируя результат с учетом ограничений условия задачи;</w:t>
      </w:r>
    </w:p>
    <w:p w:rsidR="00E51CD6" w:rsidRPr="00E51CD6" w:rsidRDefault="00E51CD6" w:rsidP="00E51CD6">
      <w:pPr>
        <w:numPr>
          <w:ilvl w:val="0"/>
          <w:numId w:val="10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изображать на координатной плоскости множества решений уравнений и неравенств с двумя переменными и их систем.</w:t>
      </w:r>
    </w:p>
    <w:p w:rsidR="00E51CD6" w:rsidRPr="00E51CD6" w:rsidRDefault="00E51CD6" w:rsidP="00E51CD6">
      <w:pPr>
        <w:numPr>
          <w:ilvl w:val="0"/>
          <w:numId w:val="10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находить приближенные решения уравнений и их систем, используя графический метод;</w:t>
      </w:r>
    </w:p>
    <w:p w:rsidR="00E51CD6" w:rsidRPr="00E51CD6" w:rsidRDefault="00E51CD6" w:rsidP="00E51CD6">
      <w:pPr>
        <w:numPr>
          <w:ilvl w:val="0"/>
          <w:numId w:val="10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решать уравнения, неравенства и системы с применением графических представлений, свойств функций, производной;</w:t>
      </w:r>
    </w:p>
    <w:p w:rsidR="00E51CD6" w:rsidRPr="00E51CD6" w:rsidRDefault="00E51CD6" w:rsidP="00E51CD6">
      <w:pPr>
        <w:numPr>
          <w:ilvl w:val="0"/>
          <w:numId w:val="10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bCs/>
          <w:color w:val="000000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для:</w:t>
      </w:r>
    </w:p>
    <w:p w:rsidR="00E51CD6" w:rsidRPr="00E51CD6" w:rsidRDefault="00E51CD6" w:rsidP="00E51CD6">
      <w:pPr>
        <w:numPr>
          <w:ilvl w:val="0"/>
          <w:numId w:val="10"/>
        </w:numPr>
        <w:shd w:val="clear" w:color="auto" w:fill="FFFFFF"/>
        <w:spacing w:after="0" w:line="240" w:lineRule="auto"/>
        <w:ind w:left="567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построения и исследования простейших математических моделей</w:t>
      </w:r>
    </w:p>
    <w:p w:rsidR="00E51CD6" w:rsidRPr="00E51CD6" w:rsidRDefault="00E51CD6" w:rsidP="00E51CD6">
      <w:pPr>
        <w:numPr>
          <w:ilvl w:val="0"/>
          <w:numId w:val="11"/>
        </w:numPr>
        <w:shd w:val="clear" w:color="auto" w:fill="FFFFFF"/>
        <w:tabs>
          <w:tab w:val="clear" w:pos="720"/>
          <w:tab w:val="num" w:pos="284"/>
        </w:tabs>
        <w:spacing w:after="0" w:line="240" w:lineRule="auto"/>
        <w:ind w:left="284" w:firstLine="436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распознавать на чертежах и моделях пространственные формы; соотносить трёхмерные объекты с их описаниями, изображениями;</w:t>
      </w:r>
    </w:p>
    <w:p w:rsidR="00E51CD6" w:rsidRPr="00E51CD6" w:rsidRDefault="00E51CD6" w:rsidP="00E51CD6">
      <w:pPr>
        <w:numPr>
          <w:ilvl w:val="0"/>
          <w:numId w:val="11"/>
        </w:numPr>
        <w:shd w:val="clear" w:color="auto" w:fill="FFFFFF"/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описывать взаимное расположение прямых и плоскостей в пространстве, аргументировать свои суждения об этом расположении;</w:t>
      </w:r>
    </w:p>
    <w:p w:rsidR="00E51CD6" w:rsidRPr="00E51CD6" w:rsidRDefault="00E51CD6" w:rsidP="00E51CD6">
      <w:pPr>
        <w:numPr>
          <w:ilvl w:val="0"/>
          <w:numId w:val="11"/>
        </w:numPr>
        <w:shd w:val="clear" w:color="auto" w:fill="FFFFFF"/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анализировать в простейших случаях взаимное расположение объектов в пространстве;</w:t>
      </w:r>
    </w:p>
    <w:p w:rsidR="00E51CD6" w:rsidRPr="00E51CD6" w:rsidRDefault="00E51CD6" w:rsidP="00E51CD6">
      <w:pPr>
        <w:numPr>
          <w:ilvl w:val="0"/>
          <w:numId w:val="11"/>
        </w:numPr>
        <w:shd w:val="clear" w:color="auto" w:fill="FFFFFF"/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изображать основные многогранники; выполнять чертежи по условиям задач;</w:t>
      </w:r>
    </w:p>
    <w:p w:rsidR="00E51CD6" w:rsidRPr="00E51CD6" w:rsidRDefault="00E51CD6" w:rsidP="00E51CD6">
      <w:pPr>
        <w:numPr>
          <w:ilvl w:val="0"/>
          <w:numId w:val="11"/>
        </w:numPr>
        <w:shd w:val="clear" w:color="auto" w:fill="FFFFFF"/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строить простейшие сечения куба, призмы, пирамиды;</w:t>
      </w:r>
    </w:p>
    <w:p w:rsidR="00E51CD6" w:rsidRPr="00E51CD6" w:rsidRDefault="00E51CD6" w:rsidP="00E51CD6">
      <w:pPr>
        <w:numPr>
          <w:ilvl w:val="0"/>
          <w:numId w:val="11"/>
        </w:numPr>
        <w:shd w:val="clear" w:color="auto" w:fill="FFFFFF"/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решать планиметрические и простейшие стереометрические задачи на нахождение геометрических величин (длин, углов, площадей);</w:t>
      </w:r>
    </w:p>
    <w:p w:rsidR="00E51CD6" w:rsidRPr="00E51CD6" w:rsidRDefault="00E51CD6" w:rsidP="00E51CD6">
      <w:pPr>
        <w:numPr>
          <w:ilvl w:val="0"/>
          <w:numId w:val="11"/>
        </w:numPr>
        <w:shd w:val="clear" w:color="auto" w:fill="FFFFFF"/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использовать при решении стереометрических задач планиметрические факты и методы;</w:t>
      </w:r>
    </w:p>
    <w:p w:rsidR="00E51CD6" w:rsidRPr="00E51CD6" w:rsidRDefault="00E51CD6" w:rsidP="00E51CD6">
      <w:pPr>
        <w:numPr>
          <w:ilvl w:val="0"/>
          <w:numId w:val="11"/>
        </w:numPr>
        <w:shd w:val="clear" w:color="auto" w:fill="FFFFFF"/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проводить доказательные рассуждения в ходе решения задач;</w:t>
      </w:r>
    </w:p>
    <w:p w:rsidR="00E51CD6" w:rsidRPr="00E51CD6" w:rsidRDefault="00E51CD6" w:rsidP="00E51CD6">
      <w:pPr>
        <w:pStyle w:val="c6"/>
        <w:shd w:val="clear" w:color="auto" w:fill="FFFFFF"/>
        <w:spacing w:before="0" w:beforeAutospacing="0" w:after="0" w:afterAutospacing="0"/>
        <w:rPr>
          <w:color w:val="000000"/>
        </w:rPr>
      </w:pPr>
      <w:r w:rsidRPr="00E51CD6">
        <w:rPr>
          <w:rStyle w:val="c19"/>
          <w:bCs/>
          <w:color w:val="000000"/>
        </w:rPr>
        <w:t xml:space="preserve">          Использовать приобретённые знания и умения в практической деятельности повседневной жизни:</w:t>
      </w:r>
    </w:p>
    <w:p w:rsidR="00E51CD6" w:rsidRPr="00E51CD6" w:rsidRDefault="00E51CD6" w:rsidP="00E51CD6">
      <w:pPr>
        <w:numPr>
          <w:ilvl w:val="0"/>
          <w:numId w:val="12"/>
        </w:numPr>
        <w:shd w:val="clear" w:color="auto" w:fill="FFFFFF"/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для исследования (моделирования) несложных практических ситуаций на основе изученных формул и свойств фигур;</w:t>
      </w:r>
    </w:p>
    <w:p w:rsidR="00E51CD6" w:rsidRPr="00E51CD6" w:rsidRDefault="00E51CD6" w:rsidP="00E51CD6">
      <w:pPr>
        <w:numPr>
          <w:ilvl w:val="0"/>
          <w:numId w:val="12"/>
        </w:numPr>
        <w:shd w:val="clear" w:color="auto" w:fill="FFFFFF"/>
        <w:spacing w:after="0" w:line="240" w:lineRule="auto"/>
        <w:ind w:firstLine="0"/>
        <w:jc w:val="both"/>
        <w:rPr>
          <w:rStyle w:val="c11"/>
          <w:rFonts w:ascii="Times New Roman" w:hAnsi="Times New Roman"/>
          <w:color w:val="000000"/>
          <w:sz w:val="24"/>
          <w:szCs w:val="24"/>
        </w:rPr>
      </w:pPr>
      <w:r w:rsidRPr="00E51CD6">
        <w:rPr>
          <w:rStyle w:val="c11"/>
          <w:rFonts w:ascii="Times New Roman" w:hAnsi="Times New Roman"/>
          <w:color w:val="000000"/>
          <w:sz w:val="24"/>
          <w:szCs w:val="24"/>
        </w:rPr>
        <w:t>для вычисления площадей поверхностей пространственных тел при решении практических задач, используя при необходимости справочники и вычислительные устройства.</w:t>
      </w:r>
    </w:p>
    <w:p w:rsidR="00010FB0" w:rsidRPr="00044ACF" w:rsidRDefault="00010FB0" w:rsidP="00010FB0">
      <w:pPr>
        <w:jc w:val="center"/>
        <w:rPr>
          <w:rFonts w:ascii="Times New Roman" w:hAnsi="Times New Roman"/>
          <w:b/>
          <w:sz w:val="24"/>
          <w:szCs w:val="24"/>
        </w:rPr>
      </w:pPr>
    </w:p>
    <w:p w:rsidR="00010FB0" w:rsidRPr="00044ACF" w:rsidRDefault="00010FB0" w:rsidP="00010FB0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 Уровень обязательной подготовки обучающегося</w:t>
      </w:r>
    </w:p>
    <w:p w:rsidR="00010FB0" w:rsidRPr="00044ACF" w:rsidRDefault="00010FB0" w:rsidP="00010FB0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Знать определения натурального, целого, рационального, действительного числа. Уметь производить вычисления с этими числами.</w:t>
      </w:r>
    </w:p>
    <w:p w:rsidR="00010FB0" w:rsidRPr="00044ACF" w:rsidRDefault="00010FB0" w:rsidP="00010FB0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Знать определения и свойства арифметического корня  </w:t>
      </w:r>
      <w:r w:rsidRPr="00044ACF">
        <w:rPr>
          <w:rFonts w:ascii="Times New Roman" w:hAnsi="Times New Roman"/>
          <w:sz w:val="24"/>
          <w:szCs w:val="24"/>
          <w:lang w:val="en-US"/>
        </w:rPr>
        <w:t>n</w:t>
      </w:r>
      <w:r w:rsidRPr="00044ACF">
        <w:rPr>
          <w:rFonts w:ascii="Times New Roman" w:hAnsi="Times New Roman"/>
          <w:sz w:val="24"/>
          <w:szCs w:val="24"/>
        </w:rPr>
        <w:t xml:space="preserve">-й степени, логарифма, степени с действительным показателем, тригонометрические формулы. Уметь </w:t>
      </w:r>
      <w:r w:rsidRPr="00044ACF">
        <w:rPr>
          <w:rFonts w:ascii="Times New Roman" w:hAnsi="Times New Roman"/>
          <w:sz w:val="24"/>
          <w:szCs w:val="24"/>
        </w:rPr>
        <w:lastRenderedPageBreak/>
        <w:t>выполнять преобразования несложных иррациональных, степенных, логарифмических, тригонометрических выражений.</w:t>
      </w:r>
    </w:p>
    <w:p w:rsidR="00010FB0" w:rsidRPr="00044ACF" w:rsidRDefault="00010FB0" w:rsidP="00010FB0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  </w:t>
      </w:r>
      <w:r w:rsidRPr="00044ACF">
        <w:rPr>
          <w:rFonts w:ascii="Times New Roman" w:hAnsi="Times New Roman"/>
          <w:sz w:val="24"/>
          <w:szCs w:val="24"/>
        </w:rPr>
        <w:t>Уметь решать несложные алгебраические, иррациональные, показательные, логарифмические, тригонометрические уравнения, неравенства и их системы.</w:t>
      </w:r>
    </w:p>
    <w:p w:rsidR="00010FB0" w:rsidRPr="00044ACF" w:rsidRDefault="00010FB0" w:rsidP="00010FB0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Знать свойства степенной, показательной, логарифмической функций и уметь строить их графики.</w:t>
      </w:r>
    </w:p>
    <w:p w:rsidR="00010FB0" w:rsidRPr="00044ACF" w:rsidRDefault="00010FB0" w:rsidP="00825CDB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 </w:t>
      </w:r>
    </w:p>
    <w:p w:rsidR="00010FB0" w:rsidRPr="00044ACF" w:rsidRDefault="00010FB0" w:rsidP="00825CDB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</w:p>
    <w:p w:rsidR="00010FB0" w:rsidRPr="00044ACF" w:rsidRDefault="00010FB0" w:rsidP="00010FB0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010FB0" w:rsidRPr="00825CDB" w:rsidRDefault="00010FB0" w:rsidP="00825CDB">
      <w:pPr>
        <w:pStyle w:val="af1"/>
      </w:pPr>
      <w:r w:rsidRPr="00044ACF">
        <w:t> </w:t>
      </w:r>
      <w:r w:rsidRPr="00044ACF">
        <w:rPr>
          <w:position w:val="-84"/>
        </w:rPr>
        <w:object w:dxaOrig="664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75pt;height:103.5pt" o:ole="">
            <v:imagedata r:id="rId5" o:title=""/>
          </v:shape>
          <o:OLEObject Type="Embed" ProgID="Equation.DSMT4" ShapeID="_x0000_i1025" DrawAspect="Content" ObjectID="_1577094667" r:id="rId6"/>
        </w:object>
      </w:r>
      <w:r w:rsidRPr="00044ACF">
        <w:rPr>
          <w:position w:val="-4"/>
        </w:rPr>
        <w:object w:dxaOrig="1440" w:dyaOrig="313">
          <v:shape id="_x0000_i1026" type="#_x0000_t75" style="width:1in;height:15pt" o:ole="">
            <v:imagedata r:id="rId7" o:title=""/>
          </v:shape>
          <o:OLEObject Type="Embed" ProgID="Equation.DSMT4" ShapeID="_x0000_i1026" DrawAspect="Content" ObjectID="_1577094668" r:id="rId8"/>
        </w:object>
      </w:r>
    </w:p>
    <w:p w:rsidR="00F96322" w:rsidRPr="00044ACF" w:rsidRDefault="00010FB0" w:rsidP="00010FB0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Содержание программы</w:t>
      </w:r>
      <w:r w:rsidR="00F96322" w:rsidRPr="00044ACF">
        <w:rPr>
          <w:rFonts w:ascii="Times New Roman" w:hAnsi="Times New Roman"/>
          <w:b/>
          <w:bCs/>
          <w:sz w:val="24"/>
          <w:szCs w:val="24"/>
        </w:rPr>
        <w:t> </w:t>
      </w:r>
    </w:p>
    <w:p w:rsidR="00F96322" w:rsidRPr="00044ACF" w:rsidRDefault="00F96322" w:rsidP="00F96322">
      <w:pPr>
        <w:ind w:left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ема 1. «Повторение курса алгебры основной школы»</w:t>
      </w:r>
    </w:p>
    <w:p w:rsidR="00F96322" w:rsidRPr="00044ACF" w:rsidRDefault="00F96322" w:rsidP="00010FB0">
      <w:pPr>
        <w:ind w:left="360"/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(5 часов)</w:t>
      </w: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 </w:t>
      </w:r>
    </w:p>
    <w:p w:rsidR="00F96322" w:rsidRPr="00825CDB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Раздел математики. Сквозная ли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Числа и вычисле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Вычисления и преобразования</w:t>
      </w:r>
    </w:p>
    <w:p w:rsidR="00F96322" w:rsidRPr="00044ACF" w:rsidRDefault="00F96322" w:rsidP="00825CDB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равнения и неравенства</w:t>
      </w:r>
    </w:p>
    <w:p w:rsidR="00F96322" w:rsidRPr="00825CDB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Обязательный минимум содержания образовательной области математика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Действия с обыкновенными и десятичными дробям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Положительные и отрицательные числа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Модуль числа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Квадратный корень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Разложение многочленов на множител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Алгебраические дроб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войства степени с целым показателем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Уравнение с одной переменной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Квадратное уравнение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Рациональное уравнение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lastRenderedPageBreak/>
        <w:t xml:space="preserve">        Системы уравнений. </w:t>
      </w:r>
    </w:p>
    <w:p w:rsidR="00F96322" w:rsidRPr="00825CDB" w:rsidRDefault="00F96322" w:rsidP="00825CDB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Неравенства.</w:t>
      </w: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F96322" w:rsidRPr="00E51CD6" w:rsidRDefault="00F96322" w:rsidP="00F96322">
      <w:pPr>
        <w:rPr>
          <w:rFonts w:ascii="Times New Roman" w:hAnsi="Times New Roman"/>
          <w:sz w:val="24"/>
          <w:szCs w:val="24"/>
          <w:lang w:val="en-US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 xml:space="preserve">    </w:t>
      </w:r>
      <w:r w:rsidRPr="00044ACF">
        <w:rPr>
          <w:rFonts w:ascii="Times New Roman" w:hAnsi="Times New Roman"/>
          <w:b/>
          <w:bCs/>
          <w:i/>
          <w:iCs/>
          <w:noProof/>
          <w:sz w:val="24"/>
          <w:szCs w:val="24"/>
          <w:lang w:eastAsia="ru-RU"/>
        </w:rPr>
        <w:drawing>
          <wp:inline distT="0" distB="0" distL="0" distR="0">
            <wp:extent cx="2558415" cy="1325245"/>
            <wp:effectExtent l="19050" t="0" r="0" b="0"/>
            <wp:docPr id="37" name="Рисунок 37" descr="f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f1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415" cy="1325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6322" w:rsidRPr="00044ACF" w:rsidRDefault="00F96322" w:rsidP="00825CDB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ема 2. Тема «Действительные числа» (9 часов)</w:t>
      </w: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Раздел математики. Сквозная ли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      </w:t>
      </w:r>
      <w:r w:rsidRPr="00044ACF">
        <w:rPr>
          <w:rFonts w:ascii="Times New Roman" w:hAnsi="Times New Roman"/>
          <w:sz w:val="24"/>
          <w:szCs w:val="24"/>
        </w:rPr>
        <w:t>  Числа и вычисления</w:t>
      </w:r>
    </w:p>
    <w:p w:rsidR="00F96322" w:rsidRPr="00825CDB" w:rsidRDefault="00F96322" w:rsidP="00825CDB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Вычисления и преобразования</w:t>
      </w: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Обязательный минимум содержания образовательной области математика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       </w:t>
      </w:r>
      <w:r w:rsidRPr="00044ACF">
        <w:rPr>
          <w:rFonts w:ascii="Times New Roman" w:hAnsi="Times New Roman"/>
          <w:sz w:val="24"/>
          <w:szCs w:val="24"/>
        </w:rPr>
        <w:t xml:space="preserve"> Действительные числа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войства арифметических действий с действительными числам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равнение действительных чисел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Бесконечно-убывающая геометрическая прогрессия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Обращение периодической десятичной дроби в обыкновенную.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Арифметический корень натуральной степени.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Свойства арифметического корня натуральной степени.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Преобразование выражений, содержащих арифметический корень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тепень с рациональным и действительным показателем. </w:t>
      </w:r>
    </w:p>
    <w:p w:rsidR="00F96322" w:rsidRPr="00825CDB" w:rsidRDefault="00F96322" w:rsidP="00825CDB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Свойства степени.</w:t>
      </w:r>
    </w:p>
    <w:p w:rsidR="00F96322" w:rsidRPr="00044ACF" w:rsidRDefault="00F96322" w:rsidP="00825CDB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ребования к математической подготовке</w:t>
      </w:r>
    </w:p>
    <w:p w:rsidR="00F96322" w:rsidRPr="00825CDB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 xml:space="preserve">Иметь представление о расширении множества чисел, свойствах чисел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меть выполнять арифметические действия с действительными числами.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Иметь представление об обращении периодической десятичной дроби в обыкновенную с помощью бесконечно-убывающей геометрической прогрессии.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lastRenderedPageBreak/>
        <w:t xml:space="preserve">        Знать свойства арифметического корня натуральной степен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меть выполнять простые преобразования выражений, содержащих арифметический корень .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Знать определение степени с рациональным и действительным показателем. </w:t>
      </w:r>
    </w:p>
    <w:p w:rsidR="00F96322" w:rsidRPr="00825CDB" w:rsidRDefault="00F96322" w:rsidP="00825CDB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меть вычислять степень с рациональным и действительным показателем</w:t>
      </w:r>
    </w:p>
    <w:p w:rsidR="00F96322" w:rsidRPr="00044ACF" w:rsidRDefault="00825CDB" w:rsidP="00825CD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   </w:t>
      </w:r>
      <w:r w:rsidR="00F96322" w:rsidRPr="00044AC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96322" w:rsidRPr="00044ACF">
        <w:rPr>
          <w:rFonts w:ascii="Times New Roman" w:hAnsi="Times New Roman"/>
          <w:b/>
          <w:bCs/>
          <w:noProof/>
          <w:sz w:val="24"/>
          <w:szCs w:val="24"/>
          <w:lang w:eastAsia="ru-RU"/>
        </w:rPr>
        <w:drawing>
          <wp:inline distT="0" distB="0" distL="0" distR="0">
            <wp:extent cx="6195060" cy="1109345"/>
            <wp:effectExtent l="19050" t="0" r="0" b="0"/>
            <wp:docPr id="39" name="Рисунок 39" descr="f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f1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060" cy="1109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6322" w:rsidRPr="00044ACF">
        <w:rPr>
          <w:rFonts w:ascii="Times New Roman" w:hAnsi="Times New Roman"/>
          <w:b/>
          <w:bCs/>
          <w:i/>
          <w:iCs/>
          <w:sz w:val="24"/>
          <w:szCs w:val="24"/>
        </w:rPr>
        <w:t xml:space="preserve">    </w:t>
      </w:r>
    </w:p>
    <w:p w:rsidR="00F96322" w:rsidRPr="00044ACF" w:rsidRDefault="00F96322" w:rsidP="00825CDB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ема 3. «Степенная функция» (10 часов)</w:t>
      </w: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Раздел математики. Сквозная ли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>Функции</w:t>
      </w:r>
    </w:p>
    <w:p w:rsidR="00F96322" w:rsidRPr="00825CDB" w:rsidRDefault="00F96322" w:rsidP="00825CDB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равнения и неравенства</w:t>
      </w: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Обязательный минимум содержания образовательной области математика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       </w:t>
      </w:r>
      <w:r w:rsidRPr="00044ACF">
        <w:rPr>
          <w:rFonts w:ascii="Times New Roman" w:hAnsi="Times New Roman"/>
          <w:sz w:val="24"/>
          <w:szCs w:val="24"/>
        </w:rPr>
        <w:t xml:space="preserve"> Степенная функция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войства степенной функци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График степенной функци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Равносильные уравнения и неравенства. </w:t>
      </w:r>
    </w:p>
    <w:p w:rsidR="00F96322" w:rsidRPr="00044ACF" w:rsidRDefault="00F96322" w:rsidP="00825CDB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Иррациональные уравнения. </w:t>
      </w:r>
    </w:p>
    <w:p w:rsidR="00F96322" w:rsidRPr="00044ACF" w:rsidRDefault="00F96322" w:rsidP="00825CDB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ребования к математической подготовке</w:t>
      </w:r>
    </w:p>
    <w:p w:rsidR="00F96322" w:rsidRPr="00825CDB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 xml:space="preserve">Иметь наглядное представления об основных свойствах функций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Изображать графики степенной функци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Описывать свойства этих функций, опираясь на график.</w:t>
      </w:r>
    </w:p>
    <w:p w:rsidR="00F96322" w:rsidRPr="00825CDB" w:rsidRDefault="00F96322" w:rsidP="00825CDB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меть решать иррациональные уравнения и неравенства, используя стандартный алгоритм их решения.</w:t>
      </w:r>
    </w:p>
    <w:p w:rsidR="00F96322" w:rsidRPr="00825CDB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lastRenderedPageBreak/>
        <w:t xml:space="preserve">    </w:t>
      </w:r>
      <w:r w:rsidRPr="00044ACF">
        <w:rPr>
          <w:rFonts w:ascii="Times New Roman" w:hAnsi="Times New Roman"/>
          <w:b/>
          <w:bCs/>
          <w:i/>
          <w:iCs/>
          <w:noProof/>
          <w:sz w:val="24"/>
          <w:szCs w:val="24"/>
          <w:lang w:eastAsia="ru-RU"/>
        </w:rPr>
        <w:drawing>
          <wp:inline distT="0" distB="0" distL="0" distR="0">
            <wp:extent cx="4264025" cy="1099185"/>
            <wp:effectExtent l="19050" t="0" r="3175" b="0"/>
            <wp:docPr id="41" name="Рисунок 41" descr="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f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025" cy="109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4ACF">
        <w:rPr>
          <w:rFonts w:ascii="Times New Roman" w:hAnsi="Times New Roman"/>
          <w:b/>
          <w:bCs/>
          <w:sz w:val="24"/>
          <w:szCs w:val="24"/>
        </w:rPr>
        <w:t xml:space="preserve">   </w:t>
      </w:r>
    </w:p>
    <w:p w:rsidR="00F96322" w:rsidRPr="00044ACF" w:rsidRDefault="00F96322" w:rsidP="00044ACF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 </w:t>
      </w:r>
    </w:p>
    <w:p w:rsidR="00F96322" w:rsidRPr="00044ACF" w:rsidRDefault="00F96322" w:rsidP="00825CDB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ема 4. «Показательная функция» (10 часов)</w:t>
      </w: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Раздел математики. Сквозная ли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>Функции</w:t>
      </w:r>
    </w:p>
    <w:p w:rsidR="00F96322" w:rsidRPr="00825CDB" w:rsidRDefault="00F96322" w:rsidP="00825CDB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равнения и неравенства</w:t>
      </w: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Обязательный минимум содержания образовательной области математика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 xml:space="preserve">Показательная функция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войства показательной функци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График показательной функции.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 Показательные уравнения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Показательные неравенства. </w:t>
      </w:r>
    </w:p>
    <w:p w:rsidR="00F96322" w:rsidRPr="00E51CD6" w:rsidRDefault="00F96322" w:rsidP="00E51CD6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Системы показательных уравнений и неравен</w:t>
      </w:r>
      <w:r w:rsidRPr="00044ACF">
        <w:rPr>
          <w:rFonts w:ascii="Times New Roman" w:hAnsi="Times New Roman"/>
          <w:b/>
          <w:bCs/>
          <w:sz w:val="24"/>
          <w:szCs w:val="24"/>
        </w:rPr>
        <w:t>ств.</w:t>
      </w:r>
    </w:p>
    <w:p w:rsidR="00F96322" w:rsidRPr="00044ACF" w:rsidRDefault="00F96322" w:rsidP="00BB1315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ребования к математической подготовке</w:t>
      </w:r>
    </w:p>
    <w:p w:rsidR="00F96322" w:rsidRPr="00BB1315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       </w:t>
      </w:r>
      <w:r w:rsidRPr="00044ACF">
        <w:rPr>
          <w:rFonts w:ascii="Times New Roman" w:hAnsi="Times New Roman"/>
          <w:sz w:val="24"/>
          <w:szCs w:val="24"/>
        </w:rPr>
        <w:t xml:space="preserve"> Иметь наглядное представления об основных свойствах функций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Изображать графики показательной функци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Описывать свойства показательных функций, опираясь на график.</w:t>
      </w:r>
    </w:p>
    <w:p w:rsidR="00F96322" w:rsidRPr="00BB1315" w:rsidRDefault="00F96322" w:rsidP="00BB1315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меть решать показательные уравнения и неравенства.</w:t>
      </w:r>
    </w:p>
    <w:p w:rsidR="00F96322" w:rsidRPr="00BB1315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F96322" w:rsidRPr="00E51CD6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 xml:space="preserve">    </w:t>
      </w:r>
      <w:r w:rsidRPr="00044ACF">
        <w:rPr>
          <w:rFonts w:ascii="Times New Roman" w:hAnsi="Times New Roman"/>
          <w:b/>
          <w:bCs/>
          <w:i/>
          <w:iCs/>
          <w:noProof/>
          <w:sz w:val="24"/>
          <w:szCs w:val="24"/>
          <w:lang w:eastAsia="ru-RU"/>
        </w:rPr>
        <w:drawing>
          <wp:inline distT="0" distB="0" distL="0" distR="0">
            <wp:extent cx="4264025" cy="1541145"/>
            <wp:effectExtent l="19050" t="0" r="3175" b="0"/>
            <wp:docPr id="43" name="Рисунок 43" descr="f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f1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025" cy="1541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4ACF">
        <w:rPr>
          <w:rFonts w:ascii="Times New Roman" w:hAnsi="Times New Roman"/>
          <w:b/>
          <w:bCs/>
          <w:sz w:val="24"/>
          <w:szCs w:val="24"/>
        </w:rPr>
        <w:t xml:space="preserve">     </w:t>
      </w:r>
    </w:p>
    <w:p w:rsidR="00F96322" w:rsidRPr="006E38A5" w:rsidRDefault="00F96322" w:rsidP="00E51CD6">
      <w:pPr>
        <w:rPr>
          <w:rFonts w:ascii="Times New Roman" w:hAnsi="Times New Roman"/>
          <w:b/>
          <w:bCs/>
          <w:sz w:val="24"/>
          <w:szCs w:val="24"/>
        </w:rPr>
      </w:pPr>
    </w:p>
    <w:p w:rsidR="00F96322" w:rsidRPr="006E38A5" w:rsidRDefault="00F96322" w:rsidP="00E51CD6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ема 5. «Логарифмическая функция» (13 часов)</w:t>
      </w:r>
    </w:p>
    <w:p w:rsidR="00F96322" w:rsidRPr="00BB1315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Раздел математики. Сквозная ли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>Вычисления и преобразова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Функции</w:t>
      </w:r>
    </w:p>
    <w:p w:rsidR="00F96322" w:rsidRPr="006E38A5" w:rsidRDefault="00F96322" w:rsidP="00E51CD6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равнения и неравенства</w:t>
      </w:r>
    </w:p>
    <w:p w:rsidR="00F96322" w:rsidRPr="00BB1315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Обязательный минимум содержания образовательной области математика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 xml:space="preserve">Логарифмы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войства логарифмов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Десятичные и натуральные логарифмы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Логарифмическая функция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войства логарифмической функци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График логарифмической функции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Логарифмические уравнения. </w:t>
      </w:r>
    </w:p>
    <w:p w:rsidR="00F96322" w:rsidRPr="00BB1315" w:rsidRDefault="00F96322" w:rsidP="00BB1315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Логарифмические неравенства.</w:t>
      </w:r>
    </w:p>
    <w:p w:rsidR="00F96322" w:rsidRPr="00044ACF" w:rsidRDefault="00F96322" w:rsidP="00BB1315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ребования к математической подготовке</w:t>
      </w:r>
    </w:p>
    <w:p w:rsidR="00F96322" w:rsidRPr="00BB1315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       </w:t>
      </w:r>
      <w:r w:rsidRPr="00044ACF">
        <w:rPr>
          <w:rFonts w:ascii="Times New Roman" w:hAnsi="Times New Roman"/>
          <w:sz w:val="24"/>
          <w:szCs w:val="24"/>
        </w:rPr>
        <w:t xml:space="preserve"> Иметь наглядное представления об основных свойствах функций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Изображать графики логарифмической  функции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Описывать свойства логарифмических функций, опираясь на график.</w:t>
      </w:r>
    </w:p>
    <w:p w:rsidR="00F96322" w:rsidRPr="00BB1315" w:rsidRDefault="00F96322" w:rsidP="00BB1315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Уметь решать логарифмические уравнения и неравенства, используя стандартный алгоритм их решения.</w:t>
      </w:r>
    </w:p>
    <w:p w:rsidR="00F96322" w:rsidRPr="00044ACF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noProof/>
          <w:sz w:val="24"/>
          <w:szCs w:val="24"/>
          <w:lang w:eastAsia="ru-RU"/>
        </w:rPr>
        <w:drawing>
          <wp:inline distT="0" distB="0" distL="0" distR="0">
            <wp:extent cx="4798060" cy="1109345"/>
            <wp:effectExtent l="19050" t="0" r="2540" b="0"/>
            <wp:docPr id="45" name="Рисунок 45" descr="f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f1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060" cy="1109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6322" w:rsidRPr="006E38A5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  </w:t>
      </w:r>
    </w:p>
    <w:p w:rsidR="00F96322" w:rsidRPr="00BB1315" w:rsidRDefault="00F96322" w:rsidP="00BB1315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ема 6. «Тригонометрические формулы» (22 часа)</w:t>
      </w:r>
    </w:p>
    <w:p w:rsidR="00F96322" w:rsidRPr="00BB1315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lastRenderedPageBreak/>
        <w:t>Раздел математики. Сквозная линия</w:t>
      </w:r>
    </w:p>
    <w:p w:rsidR="00F96322" w:rsidRPr="00044ACF" w:rsidRDefault="00F96322" w:rsidP="00BB1315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>Вычисления и преобразования</w:t>
      </w:r>
    </w:p>
    <w:p w:rsidR="00F96322" w:rsidRPr="00BB1315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Обязательный минимум содержания образовательной области математика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 xml:space="preserve">Радианная мера угла. Поворот точки вокруг начала координат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Определение синуса, косинуса и тангенса угла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Знаки синуса, косинуса и тангенса углов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Зависимость между синусом, косинусом и тангенсом одного итого же угла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Тригонометрические тождества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Формулы сложе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инус, косинус и тангенс двойного и половинного  угла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Формулы приведения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Сумма и разность синусов. </w:t>
      </w:r>
    </w:p>
    <w:p w:rsidR="00F96322" w:rsidRPr="000D60CA" w:rsidRDefault="00F96322" w:rsidP="000D60CA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Сумма и разность косинусов.</w:t>
      </w:r>
    </w:p>
    <w:p w:rsidR="00F96322" w:rsidRPr="00044ACF" w:rsidRDefault="00F96322" w:rsidP="000D60CA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ребования к математической подготовке</w:t>
      </w:r>
    </w:p>
    <w:p w:rsidR="00F96322" w:rsidRPr="000D60CA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 xml:space="preserve">Уметь находить значения синуса косинуса, тангенса угла на основе определений, с помощью калькулятора и таблиц. </w:t>
      </w:r>
    </w:p>
    <w:p w:rsidR="00F96322" w:rsidRPr="00044ACF" w:rsidRDefault="00F96322" w:rsidP="00E51CD6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Выполнять тождественные преобразования тригонометрических выражений с </w:t>
      </w:r>
    </w:p>
    <w:p w:rsidR="00F96322" w:rsidRPr="000D60CA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F96322" w:rsidRPr="00BB1315" w:rsidRDefault="00F96322" w:rsidP="00BB1315">
      <w:pPr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 xml:space="preserve">    </w:t>
      </w:r>
      <w:r w:rsidRPr="00044ACF">
        <w:rPr>
          <w:rFonts w:ascii="Times New Roman" w:hAnsi="Times New Roman"/>
          <w:b/>
          <w:bCs/>
          <w:i/>
          <w:iCs/>
          <w:noProof/>
          <w:sz w:val="24"/>
          <w:szCs w:val="24"/>
          <w:lang w:eastAsia="ru-RU"/>
        </w:rPr>
        <w:drawing>
          <wp:inline distT="0" distB="0" distL="0" distR="0">
            <wp:extent cx="4264025" cy="1921510"/>
            <wp:effectExtent l="19050" t="0" r="3175" b="0"/>
            <wp:docPr id="47" name="Рисунок 47" descr="f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f2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025" cy="1921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 </w:t>
      </w:r>
    </w:p>
    <w:p w:rsidR="00F96322" w:rsidRPr="00044ACF" w:rsidRDefault="00F96322" w:rsidP="00BB1315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ема 7. «Тригонометрические уравнения» (18 часов)</w:t>
      </w:r>
    </w:p>
    <w:p w:rsidR="00F96322" w:rsidRPr="000D60CA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Раздел математики. Сквозная линия</w:t>
      </w:r>
    </w:p>
    <w:p w:rsidR="00F96322" w:rsidRPr="000D60CA" w:rsidRDefault="00F96322" w:rsidP="000D60CA">
      <w:pPr>
        <w:ind w:left="720" w:hanging="360"/>
        <w:rPr>
          <w:rFonts w:ascii="Times New Roman" w:hAnsi="Times New Roman"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>Уравнения и неравенства</w:t>
      </w:r>
      <w:r w:rsidRPr="00044ACF">
        <w:rPr>
          <w:rFonts w:ascii="Times New Roman" w:hAnsi="Times New Roman"/>
          <w:i/>
          <w:iCs/>
          <w:sz w:val="24"/>
          <w:szCs w:val="24"/>
        </w:rPr>
        <w:t xml:space="preserve"> </w:t>
      </w:r>
    </w:p>
    <w:p w:rsidR="00F96322" w:rsidRPr="000D60CA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lastRenderedPageBreak/>
        <w:t>Обязательный минимум содержания образовательной области математика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 xml:space="preserve">Тригонометрические уравнения   </w:t>
      </w:r>
      <w:r w:rsidRPr="00044ACF">
        <w:rPr>
          <w:rFonts w:ascii="Times New Roman" w:hAnsi="Times New Roman"/>
          <w:i/>
          <w:iCs/>
          <w:sz w:val="24"/>
          <w:szCs w:val="24"/>
        </w:rPr>
        <w:t xml:space="preserve">sinx=a, </w:t>
      </w:r>
      <w:r w:rsidRPr="00044ACF">
        <w:rPr>
          <w:rFonts w:ascii="Times New Roman" w:hAnsi="Times New Roman"/>
          <w:i/>
          <w:iCs/>
          <w:sz w:val="24"/>
          <w:szCs w:val="24"/>
          <w:lang w:val="en-US"/>
        </w:rPr>
        <w:t>cosx</w:t>
      </w:r>
      <w:r w:rsidRPr="00044ACF">
        <w:rPr>
          <w:rFonts w:ascii="Times New Roman" w:hAnsi="Times New Roman"/>
          <w:i/>
          <w:iCs/>
          <w:sz w:val="24"/>
          <w:szCs w:val="24"/>
        </w:rPr>
        <w:t>=</w:t>
      </w:r>
      <w:r w:rsidRPr="00044ACF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Pr="00044ACF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044ACF">
        <w:rPr>
          <w:rFonts w:ascii="Times New Roman" w:hAnsi="Times New Roman"/>
          <w:i/>
          <w:iCs/>
          <w:sz w:val="24"/>
          <w:szCs w:val="24"/>
          <w:lang w:val="en-US"/>
        </w:rPr>
        <w:t>tgx</w:t>
      </w:r>
      <w:r w:rsidRPr="00044ACF">
        <w:rPr>
          <w:rFonts w:ascii="Times New Roman" w:hAnsi="Times New Roman"/>
          <w:i/>
          <w:iCs/>
          <w:sz w:val="24"/>
          <w:szCs w:val="24"/>
        </w:rPr>
        <w:t>=</w:t>
      </w:r>
      <w:r w:rsidRPr="00044ACF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Pr="00044ACF">
        <w:rPr>
          <w:rFonts w:ascii="Times New Roman" w:hAnsi="Times New Roman"/>
          <w:i/>
          <w:iCs/>
          <w:sz w:val="24"/>
          <w:szCs w:val="24"/>
        </w:rPr>
        <w:t xml:space="preserve">. 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        Решение тригонометрических уравнений. </w:t>
      </w:r>
    </w:p>
    <w:p w:rsidR="00F96322" w:rsidRPr="00044ACF" w:rsidRDefault="00F96322" w:rsidP="000D60CA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Простейшие тригонометрические неравенства.</w:t>
      </w:r>
    </w:p>
    <w:p w:rsidR="00F96322" w:rsidRPr="00044ACF" w:rsidRDefault="00F96322" w:rsidP="000D60CA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ребования к математической подготовке</w:t>
      </w:r>
    </w:p>
    <w:p w:rsidR="00F96322" w:rsidRPr="000D60CA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F96322" w:rsidRPr="00044ACF" w:rsidRDefault="00F96322" w:rsidP="000D60CA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>Уметь решать простейшие  тригонометрические уравнения.</w:t>
      </w:r>
    </w:p>
    <w:p w:rsidR="00F96322" w:rsidRPr="00BB1315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F96322" w:rsidRPr="000D60CA" w:rsidRDefault="000D60CA" w:rsidP="00F9632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   </w:t>
      </w:r>
      <w:r w:rsidR="00F96322" w:rsidRPr="00044ACF">
        <w:rPr>
          <w:rFonts w:ascii="Times New Roman" w:hAnsi="Times New Roman"/>
          <w:b/>
          <w:bCs/>
          <w:i/>
          <w:iCs/>
          <w:noProof/>
          <w:sz w:val="24"/>
          <w:szCs w:val="24"/>
          <w:lang w:eastAsia="ru-RU"/>
        </w:rPr>
        <w:drawing>
          <wp:inline distT="0" distB="0" distL="0" distR="0">
            <wp:extent cx="5794375" cy="719455"/>
            <wp:effectExtent l="19050" t="0" r="0" b="0"/>
            <wp:docPr id="52" name="Рисунок 52" descr="f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f2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4375" cy="71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6322" w:rsidRPr="00044ACF" w:rsidRDefault="000D60CA" w:rsidP="00010FB0">
      <w:pPr>
        <w:jc w:val="center"/>
        <w:rPr>
          <w:rFonts w:ascii="Times New Roman" w:hAnsi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 8. «Повторение» (19</w:t>
      </w:r>
      <w:r w:rsidR="00F96322" w:rsidRPr="00044ACF">
        <w:rPr>
          <w:rFonts w:ascii="Times New Roman" w:hAnsi="Times New Roman"/>
          <w:b/>
          <w:bCs/>
          <w:sz w:val="24"/>
          <w:szCs w:val="24"/>
        </w:rPr>
        <w:t xml:space="preserve"> часов)</w:t>
      </w:r>
      <w:r w:rsidR="00F96322" w:rsidRPr="00044ACF">
        <w:rPr>
          <w:rFonts w:ascii="Times New Roman" w:hAnsi="Times New Roman"/>
          <w:b/>
          <w:bCs/>
          <w:i/>
          <w:iCs/>
          <w:sz w:val="24"/>
          <w:szCs w:val="24"/>
        </w:rPr>
        <w:t> </w:t>
      </w:r>
    </w:p>
    <w:p w:rsidR="00F96322" w:rsidRPr="000D60CA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Раздел математики. Сквозная ли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Числа и вычисле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        Вычисления и преобразования</w:t>
      </w:r>
    </w:p>
    <w:p w:rsidR="00F96322" w:rsidRPr="00044ACF" w:rsidRDefault="00F96322" w:rsidP="00F96322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>Уравнения и неравенства</w:t>
      </w:r>
      <w:r w:rsidRPr="00044ACF">
        <w:rPr>
          <w:rFonts w:ascii="Times New Roman" w:hAnsi="Times New Roman"/>
          <w:i/>
          <w:iCs/>
          <w:sz w:val="24"/>
          <w:szCs w:val="24"/>
        </w:rPr>
        <w:t xml:space="preserve"> </w:t>
      </w:r>
    </w:p>
    <w:p w:rsidR="00F96322" w:rsidRPr="006E38A5" w:rsidRDefault="00F96322" w:rsidP="00E51CD6">
      <w:pPr>
        <w:ind w:left="720" w:hanging="36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044ACF">
        <w:rPr>
          <w:rFonts w:ascii="Times New Roman" w:hAnsi="Times New Roman"/>
          <w:sz w:val="24"/>
          <w:szCs w:val="24"/>
        </w:rPr>
        <w:t>Функции</w:t>
      </w:r>
    </w:p>
    <w:p w:rsidR="00F96322" w:rsidRPr="000D60CA" w:rsidRDefault="00F96322" w:rsidP="00F96322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044ACF">
        <w:rPr>
          <w:rFonts w:ascii="Times New Roman" w:hAnsi="Times New Roman"/>
          <w:b/>
          <w:bCs/>
          <w:i/>
          <w:iCs/>
          <w:sz w:val="24"/>
          <w:szCs w:val="24"/>
        </w:rPr>
        <w:t>Обязательный минимум содержания образовательной области математика</w:t>
      </w:r>
    </w:p>
    <w:p w:rsidR="00F96322" w:rsidRPr="00044ACF" w:rsidRDefault="00F96322" w:rsidP="001F65EF">
      <w:pPr>
        <w:numPr>
          <w:ilvl w:val="0"/>
          <w:numId w:val="3"/>
        </w:num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Действительные числа.</w:t>
      </w:r>
    </w:p>
    <w:p w:rsidR="00F96322" w:rsidRPr="00044ACF" w:rsidRDefault="00F96322" w:rsidP="001F65EF">
      <w:pPr>
        <w:numPr>
          <w:ilvl w:val="0"/>
          <w:numId w:val="3"/>
        </w:num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Корень степени  </w:t>
      </w:r>
      <w:r w:rsidRPr="00044ACF">
        <w:rPr>
          <w:rFonts w:ascii="Times New Roman" w:hAnsi="Times New Roman"/>
          <w:sz w:val="24"/>
          <w:szCs w:val="24"/>
          <w:lang w:val="en-US"/>
        </w:rPr>
        <w:t>n</w:t>
      </w:r>
      <w:r w:rsidRPr="00044ACF">
        <w:rPr>
          <w:rFonts w:ascii="Times New Roman" w:hAnsi="Times New Roman"/>
          <w:sz w:val="24"/>
          <w:szCs w:val="24"/>
        </w:rPr>
        <w:t>.</w:t>
      </w:r>
    </w:p>
    <w:p w:rsidR="00F96322" w:rsidRPr="00044ACF" w:rsidRDefault="00F96322" w:rsidP="001F65EF">
      <w:pPr>
        <w:numPr>
          <w:ilvl w:val="0"/>
          <w:numId w:val="3"/>
        </w:num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Логарифм. </w:t>
      </w:r>
    </w:p>
    <w:p w:rsidR="00F96322" w:rsidRPr="00044ACF" w:rsidRDefault="00F96322" w:rsidP="001F65EF">
      <w:pPr>
        <w:numPr>
          <w:ilvl w:val="0"/>
          <w:numId w:val="3"/>
        </w:num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Степень с действительным показателем.</w:t>
      </w:r>
    </w:p>
    <w:p w:rsidR="00F96322" w:rsidRPr="00044ACF" w:rsidRDefault="00F96322" w:rsidP="001F65EF">
      <w:pPr>
        <w:numPr>
          <w:ilvl w:val="0"/>
          <w:numId w:val="3"/>
        </w:num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Тригонометрические выражения.</w:t>
      </w:r>
    </w:p>
    <w:p w:rsidR="00F96322" w:rsidRPr="00044ACF" w:rsidRDefault="00F96322" w:rsidP="001F65EF">
      <w:pPr>
        <w:numPr>
          <w:ilvl w:val="0"/>
          <w:numId w:val="3"/>
        </w:num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 xml:space="preserve">Решение алгебраических, иррациональных, показательных логарифмических, тригонометрических уравнений, неравенств и их систем. </w:t>
      </w:r>
    </w:p>
    <w:p w:rsidR="00F96322" w:rsidRPr="00044ACF" w:rsidRDefault="00F96322" w:rsidP="001F65EF">
      <w:pPr>
        <w:numPr>
          <w:ilvl w:val="0"/>
          <w:numId w:val="3"/>
        </w:num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sz w:val="24"/>
          <w:szCs w:val="24"/>
        </w:rPr>
        <w:t> Числовые функции и их свойства.</w:t>
      </w:r>
    </w:p>
    <w:p w:rsidR="00F96322" w:rsidRPr="00044ACF" w:rsidRDefault="00F96322" w:rsidP="00F96322">
      <w:pPr>
        <w:ind w:left="1080"/>
        <w:rPr>
          <w:rFonts w:ascii="Times New Roman" w:hAnsi="Times New Roman"/>
          <w:sz w:val="24"/>
          <w:szCs w:val="24"/>
        </w:rPr>
      </w:pPr>
    </w:p>
    <w:p w:rsidR="00F96322" w:rsidRPr="00044ACF" w:rsidRDefault="00F96322" w:rsidP="000D60CA">
      <w:pPr>
        <w:jc w:val="center"/>
        <w:rPr>
          <w:rFonts w:ascii="Times New Roman" w:hAnsi="Times New Roman"/>
          <w:sz w:val="24"/>
          <w:szCs w:val="24"/>
        </w:rPr>
      </w:pPr>
      <w:r w:rsidRPr="00044ACF">
        <w:rPr>
          <w:rFonts w:ascii="Times New Roman" w:hAnsi="Times New Roman"/>
          <w:b/>
          <w:bCs/>
          <w:sz w:val="24"/>
          <w:szCs w:val="24"/>
        </w:rPr>
        <w:t>ТЕМАТИЧЕСКОЕ ПЛАНИРОВАНИЕ</w:t>
      </w:r>
    </w:p>
    <w:tbl>
      <w:tblPr>
        <w:tblW w:w="0" w:type="auto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3"/>
        <w:gridCol w:w="7371"/>
        <w:gridCol w:w="1843"/>
      </w:tblGrid>
      <w:tr w:rsidR="00044ACF" w:rsidRPr="00044ACF" w:rsidTr="00BB1315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№ п\п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Наименование темы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Коли-чество часов</w:t>
            </w:r>
          </w:p>
        </w:tc>
      </w:tr>
      <w:tr w:rsidR="00044ACF" w:rsidRPr="00044ACF" w:rsidTr="00BB1315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044ACF" w:rsidRPr="00044ACF" w:rsidTr="00BB1315">
        <w:trPr>
          <w:trHeight w:val="2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</w:tr>
      <w:tr w:rsidR="00044ACF" w:rsidRPr="00044ACF" w:rsidTr="00BB1315">
        <w:trPr>
          <w:trHeight w:val="45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lastRenderedPageBreak/>
              <w:t>2.1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Целые и рациональные числа. Действительные числ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45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.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Бесконечно-убывающая геометрическая прогресс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1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.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Арифметический корень натуральной степен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73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.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Степень с натуральным и действительным показателе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44ACF" w:rsidRPr="00044ACF" w:rsidTr="00BB1315">
        <w:trPr>
          <w:trHeight w:val="31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Степенная функц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044ACF" w:rsidRPr="00044ACF" w:rsidTr="00BB1315">
        <w:trPr>
          <w:trHeight w:val="51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.1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Степенная функция, ее свойства и график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28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Взаимно обратные функци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44ACF" w:rsidRPr="00044ACF" w:rsidTr="00BB1315">
        <w:trPr>
          <w:trHeight w:val="28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Равносильные уравнения и неравенств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44ACF" w:rsidRPr="00044ACF" w:rsidTr="00BB1315">
        <w:trPr>
          <w:trHeight w:val="46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.4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Иррациональные уравнения и неравенств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5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.5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и коррекции знани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60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3.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1 по теме «Степенная функция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</w:tr>
      <w:tr w:rsidR="00044ACF" w:rsidRPr="00044ACF" w:rsidTr="00BB1315">
        <w:trPr>
          <w:trHeight w:val="28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Показательная функц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044ACF" w:rsidRPr="00044ACF" w:rsidTr="00BB1315">
        <w:trPr>
          <w:trHeight w:val="5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4.1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Показательная функция, ее свойства и график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33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4.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Показательные уравнения и неравенств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44ACF" w:rsidRPr="00044ACF" w:rsidTr="00BB1315">
        <w:trPr>
          <w:trHeight w:val="54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Системы показательных уравнений и неравенств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44ACF" w:rsidRPr="00044ACF" w:rsidTr="00BB1315">
        <w:trPr>
          <w:trHeight w:val="27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Логарифмическая функц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</w:tr>
      <w:tr w:rsidR="00044ACF" w:rsidRPr="00044ACF" w:rsidTr="00BB1315">
        <w:trPr>
          <w:trHeight w:val="28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Логарифмы. Свойства логарифмов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44ACF" w:rsidRPr="00044ACF" w:rsidTr="00BB1315">
        <w:trPr>
          <w:trHeight w:val="5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5.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Логарифмическая функция, ее свойства и график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5.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lastRenderedPageBreak/>
              <w:t>Логарифмические уравнения и неравенств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2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lastRenderedPageBreak/>
              <w:t>5.4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и коррекции знани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8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5.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2 по теме «Показательная и логарифмическая функции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</w:tr>
      <w:tr w:rsidR="00044ACF" w:rsidRPr="00044ACF" w:rsidTr="00BB1315">
        <w:trPr>
          <w:trHeight w:val="28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Тригонометрические формулы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</w:tr>
      <w:tr w:rsidR="00044ACF" w:rsidRPr="00044ACF" w:rsidTr="00BB1315">
        <w:trPr>
          <w:trHeight w:val="60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6.1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Определение синуса, косинуса и тангенса угл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212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6.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 xml:space="preserve">Знаки синуса, косинуса и тангенса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2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6.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 xml:space="preserve">Зависимость между синусом, косинусом и тангенсом одного и того же угла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31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6.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Тригонометрические тождеств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44ACF" w:rsidRPr="00044ACF" w:rsidTr="00BB1315">
        <w:trPr>
          <w:trHeight w:val="27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6.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Формулы сложен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44ACF" w:rsidRPr="00044ACF" w:rsidTr="00BB1315">
        <w:trPr>
          <w:trHeight w:val="57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6.6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Синус , косинус  и тангенс двойного и половинного угл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31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6.7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Формулы привед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44ACF" w:rsidRPr="00044ACF" w:rsidTr="00BB1315">
        <w:trPr>
          <w:trHeight w:val="5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6.8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Сумма и разность синусов. Сумма и разность косинусов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5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6.9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и коррекции знани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6.10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3 по теме «Тригонометрические формулы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</w:tr>
      <w:tr w:rsidR="00044ACF" w:rsidRPr="00044ACF" w:rsidTr="00BB1315">
        <w:trPr>
          <w:trHeight w:val="28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</w:tr>
      <w:tr w:rsidR="00044ACF" w:rsidRPr="00044ACF" w:rsidTr="00BB1315">
        <w:trPr>
          <w:trHeight w:val="28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7.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Уравнения</w:t>
            </w:r>
            <w:r w:rsidRPr="00044AC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 w:rsidRPr="00044ACF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os x = a,  sin x = a,  tg x = a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44ACF" w:rsidRPr="00044ACF" w:rsidTr="00BB1315">
        <w:trPr>
          <w:trHeight w:val="51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7.2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 и неравенств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10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2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7.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lastRenderedPageBreak/>
              <w:t>Уроки обобщения, систематизации и коррекции знани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4ACF" w:rsidRPr="00044ACF" w:rsidTr="00BB1315">
        <w:trPr>
          <w:trHeight w:val="52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7.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4 по теме «Тригонометрические уравнения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</w:tr>
      <w:tr w:rsidR="00044ACF" w:rsidRPr="00044ACF" w:rsidTr="00BB131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  <w:tblLook w:val="0000"/>
        </w:tblPrEx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3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bCs/>
                <w:sz w:val="24"/>
                <w:szCs w:val="24"/>
              </w:rPr>
              <w:t>14</w:t>
            </w:r>
          </w:p>
        </w:tc>
      </w:tr>
      <w:tr w:rsidR="00044ACF" w:rsidRPr="00044ACF" w:rsidTr="00BB131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  <w:tblLook w:val="0000"/>
        </w:tblPrEx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73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Область определений и множество значений тригонометрических функций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44ACF" w:rsidRPr="00044ACF" w:rsidTr="00BB131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  <w:tblLook w:val="0000"/>
        </w:tblPrEx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.2</w:t>
            </w:r>
          </w:p>
        </w:tc>
        <w:tc>
          <w:tcPr>
            <w:tcW w:w="73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44ACF" w:rsidRPr="00044ACF" w:rsidTr="00BB131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  <w:tblLook w:val="0000"/>
        </w:tblPrEx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.3</w:t>
            </w:r>
          </w:p>
        </w:tc>
        <w:tc>
          <w:tcPr>
            <w:tcW w:w="73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 xml:space="preserve">Свойства функций </w:t>
            </w:r>
            <w:r w:rsidRPr="00044ACF">
              <w:rPr>
                <w:rFonts w:ascii="Times New Roman" w:hAnsi="Times New Roman"/>
                <w:position w:val="-10"/>
                <w:sz w:val="24"/>
                <w:szCs w:val="24"/>
              </w:rPr>
              <w:object w:dxaOrig="940" w:dyaOrig="260">
                <v:shape id="_x0000_i1027" type="#_x0000_t75" style="width:47.25pt;height:12.75pt" o:ole="">
                  <v:imagedata r:id="rId16" o:title=""/>
                </v:shape>
                <o:OLEObject Type="Embed" ProgID="Equation.DSMT4" ShapeID="_x0000_i1027" DrawAspect="Content" ObjectID="_1577094669" r:id="rId17"/>
              </w:object>
            </w:r>
            <w:r w:rsidRPr="00044ACF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044ACF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20">
                <v:shape id="_x0000_i1028" type="#_x0000_t75" style="width:45.75pt;height:15pt" o:ole="">
                  <v:imagedata r:id="rId18" o:title=""/>
                </v:shape>
                <o:OLEObject Type="Embed" ProgID="Equation.DSMT4" ShapeID="_x0000_i1028" DrawAspect="Content" ObjectID="_1577094670" r:id="rId19"/>
              </w:object>
            </w:r>
            <w:r w:rsidRPr="00044ACF">
              <w:rPr>
                <w:rFonts w:ascii="Times New Roman" w:hAnsi="Times New Roman"/>
                <w:sz w:val="24"/>
                <w:szCs w:val="24"/>
              </w:rPr>
              <w:t>и их графики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44ACF" w:rsidRPr="00044ACF" w:rsidTr="00BB131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  <w:tblLook w:val="0000"/>
        </w:tblPrEx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.4</w:t>
            </w:r>
          </w:p>
        </w:tc>
        <w:tc>
          <w:tcPr>
            <w:tcW w:w="73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 xml:space="preserve">Свойства функции </w:t>
            </w:r>
            <w:r w:rsidRPr="00044ACF">
              <w:rPr>
                <w:rFonts w:ascii="Times New Roman" w:hAnsi="Times New Roman"/>
                <w:position w:val="-10"/>
                <w:sz w:val="24"/>
                <w:szCs w:val="24"/>
              </w:rPr>
              <w:object w:dxaOrig="800" w:dyaOrig="280">
                <v:shape id="_x0000_i1029" type="#_x0000_t75" style="width:39.75pt;height:14.25pt" o:ole="">
                  <v:imagedata r:id="rId20" o:title=""/>
                </v:shape>
                <o:OLEObject Type="Embed" ProgID="Equation.DSMT4" ShapeID="_x0000_i1029" DrawAspect="Content" ObjectID="_1577094671" r:id="rId21"/>
              </w:object>
            </w:r>
            <w:r w:rsidRPr="00044ACF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44ACF" w:rsidRPr="00044ACF" w:rsidTr="00BB131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  <w:tblLook w:val="0000"/>
        </w:tblPrEx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73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Обратные тригонометрические функции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D60CA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44ACF" w:rsidRPr="00044ACF" w:rsidTr="00BB131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  <w:tblLook w:val="0000"/>
        </w:tblPrEx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.6</w:t>
            </w:r>
          </w:p>
        </w:tc>
        <w:tc>
          <w:tcPr>
            <w:tcW w:w="73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и коррекции знаний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44ACF" w:rsidRPr="00044ACF" w:rsidTr="00BB131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  <w:tblLook w:val="0000"/>
        </w:tblPrEx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2.7</w:t>
            </w:r>
          </w:p>
        </w:tc>
        <w:tc>
          <w:tcPr>
            <w:tcW w:w="73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Контрольная работа № 5 по теме «Тригонометрические функции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</w:tr>
      <w:tr w:rsidR="00044ACF" w:rsidRPr="00044ACF" w:rsidTr="00BB1315">
        <w:trPr>
          <w:trHeight w:val="28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0D60C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</w:tr>
      <w:tr w:rsidR="00044ACF" w:rsidRPr="00044ACF" w:rsidTr="00BB1315">
        <w:trPr>
          <w:trHeight w:val="25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8.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1</w:t>
            </w:r>
            <w:r w:rsidR="000D60C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044ACF" w:rsidRPr="00044ACF" w:rsidTr="00BB1315">
        <w:trPr>
          <w:trHeight w:val="52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8.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 по теме «Итоговая контрольная работа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</w:tr>
      <w:tr w:rsidR="000D60CA" w:rsidRPr="00044ACF" w:rsidTr="00BB1315">
        <w:trPr>
          <w:trHeight w:val="52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CA" w:rsidRPr="00044ACF" w:rsidRDefault="000D60CA" w:rsidP="00555C43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CA" w:rsidRPr="00044ACF" w:rsidRDefault="000D60CA" w:rsidP="00555C43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CA" w:rsidRPr="00044ACF" w:rsidRDefault="000D60CA" w:rsidP="00555C43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</w:tr>
      <w:tr w:rsidR="00044ACF" w:rsidRPr="00044ACF" w:rsidTr="00BB1315">
        <w:trPr>
          <w:trHeight w:val="25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8.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Заключительный урок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44ACF" w:rsidRPr="00044ACF" w:rsidTr="00BB1315">
        <w:trPr>
          <w:trHeight w:val="58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Итого часов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ACF" w:rsidRPr="00044ACF" w:rsidRDefault="00044ACF" w:rsidP="00555C4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4AC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0D60CA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</w:tr>
    </w:tbl>
    <w:p w:rsidR="00F96322" w:rsidRPr="00044ACF" w:rsidRDefault="00F96322" w:rsidP="00F96322">
      <w:pPr>
        <w:ind w:left="1560" w:hanging="1560"/>
        <w:rPr>
          <w:rFonts w:ascii="Times New Roman" w:hAnsi="Times New Roman"/>
          <w:sz w:val="24"/>
          <w:szCs w:val="24"/>
        </w:rPr>
      </w:pPr>
    </w:p>
    <w:p w:rsidR="00F96322" w:rsidRPr="00044ACF" w:rsidRDefault="00F96322" w:rsidP="00F96322">
      <w:pPr>
        <w:rPr>
          <w:rFonts w:ascii="Times New Roman" w:hAnsi="Times New Roman"/>
          <w:sz w:val="24"/>
          <w:szCs w:val="24"/>
        </w:rPr>
      </w:pPr>
    </w:p>
    <w:p w:rsidR="00F96322" w:rsidRPr="00044ACF" w:rsidRDefault="00F96322" w:rsidP="00421A3E">
      <w:pPr>
        <w:autoSpaceDE w:val="0"/>
        <w:autoSpaceDN w:val="0"/>
        <w:adjustRightInd w:val="0"/>
        <w:spacing w:after="150"/>
        <w:ind w:left="426" w:hanging="360"/>
        <w:jc w:val="both"/>
        <w:rPr>
          <w:rFonts w:ascii="Times New Roman" w:hAnsi="Times New Roman"/>
          <w:sz w:val="24"/>
          <w:szCs w:val="24"/>
          <w:highlight w:val="white"/>
        </w:rPr>
      </w:pPr>
    </w:p>
    <w:sectPr w:rsidR="00F96322" w:rsidRPr="00044ACF" w:rsidSect="00E14D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83A5A"/>
    <w:multiLevelType w:val="multilevel"/>
    <w:tmpl w:val="9E26C6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5DD069E"/>
    <w:multiLevelType w:val="hybridMultilevel"/>
    <w:tmpl w:val="11983F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A670F88"/>
    <w:multiLevelType w:val="multilevel"/>
    <w:tmpl w:val="1BB40918"/>
    <w:lvl w:ilvl="0">
      <w:start w:val="2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27D25507"/>
    <w:multiLevelType w:val="multilevel"/>
    <w:tmpl w:val="4C54B1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317810B0"/>
    <w:multiLevelType w:val="multilevel"/>
    <w:tmpl w:val="B186F1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5373CC3"/>
    <w:multiLevelType w:val="multilevel"/>
    <w:tmpl w:val="9448F52A"/>
    <w:lvl w:ilvl="0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40F36ECF"/>
    <w:multiLevelType w:val="multilevel"/>
    <w:tmpl w:val="8A94CB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42CD0718"/>
    <w:multiLevelType w:val="multilevel"/>
    <w:tmpl w:val="2AF426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4BE0148F"/>
    <w:multiLevelType w:val="hybridMultilevel"/>
    <w:tmpl w:val="29E81270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706104C"/>
    <w:multiLevelType w:val="multilevel"/>
    <w:tmpl w:val="B754BD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78174DA8"/>
    <w:multiLevelType w:val="hybridMultilevel"/>
    <w:tmpl w:val="F1CEF41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B91480D"/>
    <w:multiLevelType w:val="multilevel"/>
    <w:tmpl w:val="CC02E4EE"/>
    <w:lvl w:ilvl="0">
      <w:start w:val="17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0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0"/>
  </w:num>
  <w:num w:numId="5">
    <w:abstractNumId w:val="4"/>
  </w:num>
  <w:num w:numId="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5"/>
  </w:num>
  <w:num w:numId="9">
    <w:abstractNumId w:val="11"/>
  </w:num>
  <w:num w:numId="10">
    <w:abstractNumId w:val="2"/>
  </w:num>
  <w:num w:numId="11">
    <w:abstractNumId w:val="3"/>
  </w:num>
  <w:num w:numId="12">
    <w:abstractNumId w:val="6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534353"/>
    <w:rsid w:val="00010FB0"/>
    <w:rsid w:val="00044ACF"/>
    <w:rsid w:val="00051D2A"/>
    <w:rsid w:val="000936AF"/>
    <w:rsid w:val="000B00FC"/>
    <w:rsid w:val="000D60CA"/>
    <w:rsid w:val="000D6DC6"/>
    <w:rsid w:val="001370CF"/>
    <w:rsid w:val="00153FDA"/>
    <w:rsid w:val="0019062B"/>
    <w:rsid w:val="001A3350"/>
    <w:rsid w:val="001B5A4B"/>
    <w:rsid w:val="001D5D98"/>
    <w:rsid w:val="001F65EF"/>
    <w:rsid w:val="002344A9"/>
    <w:rsid w:val="00250D8E"/>
    <w:rsid w:val="00271F02"/>
    <w:rsid w:val="002955B6"/>
    <w:rsid w:val="002A2E85"/>
    <w:rsid w:val="0032754D"/>
    <w:rsid w:val="003456CF"/>
    <w:rsid w:val="003777BC"/>
    <w:rsid w:val="00421A3E"/>
    <w:rsid w:val="004512BA"/>
    <w:rsid w:val="0049137A"/>
    <w:rsid w:val="00506C46"/>
    <w:rsid w:val="00534353"/>
    <w:rsid w:val="0062694F"/>
    <w:rsid w:val="00665DFB"/>
    <w:rsid w:val="00671F43"/>
    <w:rsid w:val="006E127A"/>
    <w:rsid w:val="006E38A5"/>
    <w:rsid w:val="00702236"/>
    <w:rsid w:val="007617B6"/>
    <w:rsid w:val="007A2AEB"/>
    <w:rsid w:val="007B76AC"/>
    <w:rsid w:val="007F20C4"/>
    <w:rsid w:val="00801ABD"/>
    <w:rsid w:val="00825CDB"/>
    <w:rsid w:val="00864A62"/>
    <w:rsid w:val="00890E7E"/>
    <w:rsid w:val="008E2ED0"/>
    <w:rsid w:val="00901C9C"/>
    <w:rsid w:val="009246DC"/>
    <w:rsid w:val="00947148"/>
    <w:rsid w:val="00A3127C"/>
    <w:rsid w:val="00A57E98"/>
    <w:rsid w:val="00A817FF"/>
    <w:rsid w:val="00AB5407"/>
    <w:rsid w:val="00B23D94"/>
    <w:rsid w:val="00B34443"/>
    <w:rsid w:val="00BB1315"/>
    <w:rsid w:val="00BE409F"/>
    <w:rsid w:val="00C42DAD"/>
    <w:rsid w:val="00C4426B"/>
    <w:rsid w:val="00C467EE"/>
    <w:rsid w:val="00C814C0"/>
    <w:rsid w:val="00C831A9"/>
    <w:rsid w:val="00C973DC"/>
    <w:rsid w:val="00CA7BF5"/>
    <w:rsid w:val="00CC05A6"/>
    <w:rsid w:val="00CC6287"/>
    <w:rsid w:val="00D62ADD"/>
    <w:rsid w:val="00D81550"/>
    <w:rsid w:val="00DA5018"/>
    <w:rsid w:val="00E04B15"/>
    <w:rsid w:val="00E14D08"/>
    <w:rsid w:val="00E51CD6"/>
    <w:rsid w:val="00EE15DC"/>
    <w:rsid w:val="00F52A95"/>
    <w:rsid w:val="00F53927"/>
    <w:rsid w:val="00F91E65"/>
    <w:rsid w:val="00F963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uiPriority="0"/>
    <w:lsdException w:name="caption" w:locked="1" w:uiPriority="0" w:qFormat="1"/>
    <w:lsdException w:name="page number" w:uiPriority="0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uiPriority="0"/>
    <w:lsdException w:name="Normal (Web)" w:uiPriority="0"/>
    <w:lsdException w:name="No List" w:uiPriority="0"/>
    <w:lsdException w:name="Balloon Text" w:uiPriority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4353"/>
    <w:pPr>
      <w:spacing w:after="200" w:line="276" w:lineRule="auto"/>
    </w:pPr>
    <w:rPr>
      <w:lang w:eastAsia="en-US"/>
    </w:rPr>
  </w:style>
  <w:style w:type="paragraph" w:styleId="3">
    <w:name w:val="heading 3"/>
    <w:basedOn w:val="a"/>
    <w:next w:val="a"/>
    <w:link w:val="30"/>
    <w:qFormat/>
    <w:locked/>
    <w:rsid w:val="00421A3E"/>
    <w:pPr>
      <w:keepNext/>
      <w:numPr>
        <w:ilvl w:val="2"/>
        <w:numId w:val="1"/>
      </w:numPr>
      <w:suppressAutoHyphens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ar-SA"/>
    </w:rPr>
  </w:style>
  <w:style w:type="paragraph" w:styleId="6">
    <w:name w:val="heading 6"/>
    <w:basedOn w:val="a"/>
    <w:next w:val="a"/>
    <w:link w:val="60"/>
    <w:qFormat/>
    <w:locked/>
    <w:rsid w:val="00421A3E"/>
    <w:pPr>
      <w:spacing w:before="240" w:after="60" w:line="240" w:lineRule="auto"/>
      <w:outlineLvl w:val="5"/>
    </w:pPr>
    <w:rPr>
      <w:rFonts w:ascii="Times New Roman" w:eastAsia="Times New Roman" w:hAnsi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534353"/>
    <w:pPr>
      <w:shd w:val="clear" w:color="auto" w:fill="FFFFFF"/>
      <w:spacing w:after="0" w:line="240" w:lineRule="auto"/>
      <w:jc w:val="center"/>
    </w:pPr>
    <w:rPr>
      <w:rFonts w:ascii="Times New Roman" w:eastAsia="Times New Roman" w:hAnsi="Times New Roman"/>
      <w:b/>
      <w:bCs/>
      <w:color w:val="000000"/>
      <w:sz w:val="32"/>
      <w:szCs w:val="24"/>
      <w:lang w:eastAsia="ru-RU"/>
    </w:rPr>
  </w:style>
  <w:style w:type="character" w:customStyle="1" w:styleId="a4">
    <w:name w:val="Название Знак"/>
    <w:basedOn w:val="a0"/>
    <w:link w:val="a3"/>
    <w:locked/>
    <w:rsid w:val="00534353"/>
    <w:rPr>
      <w:rFonts w:ascii="Times New Roman" w:hAnsi="Times New Roman" w:cs="Times New Roman"/>
      <w:b/>
      <w:bCs/>
      <w:color w:val="000000"/>
      <w:sz w:val="24"/>
      <w:szCs w:val="24"/>
      <w:shd w:val="clear" w:color="auto" w:fill="FFFFFF"/>
      <w:lang w:eastAsia="ru-RU"/>
    </w:rPr>
  </w:style>
  <w:style w:type="paragraph" w:styleId="a5">
    <w:name w:val="Body Text"/>
    <w:basedOn w:val="a"/>
    <w:link w:val="a6"/>
    <w:rsid w:val="00534353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Основной текст Знак"/>
    <w:basedOn w:val="a0"/>
    <w:link w:val="a5"/>
    <w:locked/>
    <w:rsid w:val="00534353"/>
    <w:rPr>
      <w:rFonts w:ascii="Times New Roman" w:hAnsi="Times New Roman" w:cs="Times New Roman"/>
      <w:sz w:val="24"/>
      <w:szCs w:val="24"/>
      <w:lang w:eastAsia="ru-RU"/>
    </w:rPr>
  </w:style>
  <w:style w:type="paragraph" w:styleId="a7">
    <w:name w:val="No Spacing"/>
    <w:uiPriority w:val="99"/>
    <w:qFormat/>
    <w:rsid w:val="00534353"/>
    <w:rPr>
      <w:lang w:eastAsia="en-US"/>
    </w:rPr>
  </w:style>
  <w:style w:type="paragraph" w:customStyle="1" w:styleId="a8">
    <w:name w:val="Заголовок"/>
    <w:basedOn w:val="a"/>
    <w:next w:val="a5"/>
    <w:rsid w:val="00534353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character" w:customStyle="1" w:styleId="30">
    <w:name w:val="Заголовок 3 Знак"/>
    <w:basedOn w:val="a0"/>
    <w:link w:val="3"/>
    <w:rsid w:val="00421A3E"/>
    <w:rPr>
      <w:rFonts w:ascii="Arial" w:eastAsia="Times New Roman" w:hAnsi="Arial" w:cs="Arial"/>
      <w:b/>
      <w:bCs/>
      <w:sz w:val="26"/>
      <w:szCs w:val="26"/>
      <w:lang w:eastAsia="ar-SA"/>
    </w:rPr>
  </w:style>
  <w:style w:type="character" w:customStyle="1" w:styleId="60">
    <w:name w:val="Заголовок 6 Знак"/>
    <w:basedOn w:val="a0"/>
    <w:link w:val="6"/>
    <w:rsid w:val="00421A3E"/>
    <w:rPr>
      <w:rFonts w:ascii="Times New Roman" w:eastAsia="Times New Roman" w:hAnsi="Times New Roman"/>
      <w:b/>
      <w:bCs/>
    </w:rPr>
  </w:style>
  <w:style w:type="paragraph" w:customStyle="1" w:styleId="NR">
    <w:name w:val="NR"/>
    <w:basedOn w:val="a"/>
    <w:rsid w:val="00421A3E"/>
    <w:pPr>
      <w:spacing w:after="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a9">
    <w:name w:val="Plain Text"/>
    <w:basedOn w:val="a"/>
    <w:link w:val="aa"/>
    <w:rsid w:val="00421A3E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rsid w:val="00421A3E"/>
    <w:rPr>
      <w:rFonts w:ascii="Courier New" w:eastAsia="Times New Roman" w:hAnsi="Courier New"/>
      <w:sz w:val="20"/>
      <w:szCs w:val="20"/>
    </w:rPr>
  </w:style>
  <w:style w:type="table" w:styleId="ab">
    <w:name w:val="Table Grid"/>
    <w:basedOn w:val="a1"/>
    <w:locked/>
    <w:rsid w:val="00421A3E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footer"/>
    <w:basedOn w:val="a"/>
    <w:link w:val="ad"/>
    <w:rsid w:val="00421A3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ad">
    <w:name w:val="Нижний колонтитул Знак"/>
    <w:basedOn w:val="a0"/>
    <w:link w:val="ac"/>
    <w:rsid w:val="00421A3E"/>
    <w:rPr>
      <w:rFonts w:ascii="Times New Roman" w:eastAsia="Times New Roman" w:hAnsi="Times New Roman"/>
      <w:sz w:val="28"/>
      <w:szCs w:val="28"/>
    </w:rPr>
  </w:style>
  <w:style w:type="character" w:styleId="ae">
    <w:name w:val="page number"/>
    <w:basedOn w:val="a0"/>
    <w:rsid w:val="00421A3E"/>
  </w:style>
  <w:style w:type="paragraph" w:styleId="af">
    <w:name w:val="Balloon Text"/>
    <w:basedOn w:val="a"/>
    <w:link w:val="af0"/>
    <w:rsid w:val="00421A3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0">
    <w:name w:val="Текст выноски Знак"/>
    <w:basedOn w:val="a0"/>
    <w:link w:val="af"/>
    <w:rsid w:val="00421A3E"/>
    <w:rPr>
      <w:rFonts w:ascii="Tahoma" w:eastAsia="Times New Roman" w:hAnsi="Tahoma" w:cs="Tahoma"/>
      <w:sz w:val="16"/>
      <w:szCs w:val="16"/>
    </w:rPr>
  </w:style>
  <w:style w:type="paragraph" w:styleId="af1">
    <w:name w:val="Normal (Web)"/>
    <w:basedOn w:val="a"/>
    <w:rsid w:val="00F9632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2">
    <w:name w:val="List Paragraph"/>
    <w:basedOn w:val="a"/>
    <w:uiPriority w:val="34"/>
    <w:qFormat/>
    <w:rsid w:val="00F96322"/>
    <w:pPr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1">
    <w:name w:val="c11"/>
    <w:basedOn w:val="a0"/>
    <w:rsid w:val="00E51CD6"/>
  </w:style>
  <w:style w:type="paragraph" w:customStyle="1" w:styleId="c62">
    <w:name w:val="c62"/>
    <w:basedOn w:val="a"/>
    <w:rsid w:val="00E51CD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c6">
    <w:name w:val="c6"/>
    <w:basedOn w:val="a"/>
    <w:rsid w:val="00E51CD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9">
    <w:name w:val="c19"/>
    <w:basedOn w:val="a0"/>
    <w:rsid w:val="00E51CD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3233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3</Pages>
  <Words>2362</Words>
  <Characters>13470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униципальное бюджетное общеобразовательное учреждение</vt:lpstr>
    </vt:vector>
  </TitlesOfParts>
  <Company/>
  <LinksUpToDate>false</LinksUpToDate>
  <CharactersWithSpaces>15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униципальное бюджетное общеобразовательное учреждение</dc:title>
  <dc:creator>Директор</dc:creator>
  <cp:lastModifiedBy>школа8</cp:lastModifiedBy>
  <cp:revision>20</cp:revision>
  <dcterms:created xsi:type="dcterms:W3CDTF">2017-03-11T08:21:00Z</dcterms:created>
  <dcterms:modified xsi:type="dcterms:W3CDTF">2018-01-10T10:05:00Z</dcterms:modified>
</cp:coreProperties>
</file>